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9550F4" w:rsidRPr="00235DF8" w14:paraId="3B530CB4" w14:textId="77777777" w:rsidTr="00CF7AC7">
        <w:tc>
          <w:tcPr>
            <w:tcW w:w="5954" w:type="dxa"/>
          </w:tcPr>
          <w:p w14:paraId="01E5E0C3" w14:textId="77777777" w:rsidR="009550F4" w:rsidRPr="00235DF8" w:rsidRDefault="009550F4" w:rsidP="00CF7AC7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</w:rPr>
              <w:t>PHÒNG GD&amp;ĐT QUẬN</w:t>
            </w: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BÌNH THẠNH</w:t>
            </w:r>
          </w:p>
          <w:p w14:paraId="6AEC500F" w14:textId="77777777" w:rsidR="009550F4" w:rsidRPr="00235DF8" w:rsidRDefault="009550F4" w:rsidP="00CF7AC7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</w:rPr>
              <w:t>TRƯỜNG THCS THANH</w:t>
            </w: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ĐA</w:t>
            </w:r>
          </w:p>
          <w:p w14:paraId="06C84AA3" w14:textId="77777777" w:rsidR="009550F4" w:rsidRPr="00235DF8" w:rsidRDefault="009550F4" w:rsidP="00CF7AC7">
            <w:pPr>
              <w:jc w:val="center"/>
              <w:rPr>
                <w:color w:val="000000" w:themeColor="text1"/>
                <w:sz w:val="26"/>
                <w:szCs w:val="26"/>
                <w:bdr w:val="single" w:sz="4" w:space="0" w:color="auto"/>
              </w:rPr>
            </w:pP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  <w:bdr w:val="single" w:sz="4" w:space="0" w:color="auto"/>
              </w:rPr>
              <w:t>ĐỀ THAM KHẢO</w:t>
            </w:r>
          </w:p>
          <w:p w14:paraId="4CE40B15" w14:textId="0868CCCC" w:rsidR="009550F4" w:rsidRPr="00235DF8" w:rsidRDefault="009550F4" w:rsidP="00CF7AC7">
            <w:pPr>
              <w:jc w:val="center"/>
              <w:rPr>
                <w:rFonts w:cs="Times New Roman"/>
                <w:i/>
                <w:color w:val="000000" w:themeColor="text1"/>
                <w:sz w:val="26"/>
                <w:szCs w:val="26"/>
              </w:rPr>
            </w:pPr>
            <w:r w:rsidRPr="00235DF8">
              <w:rPr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C1B165A" wp14:editId="3635670B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BEEB5D1" id="Straight Connector 6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35DF8">
              <w:rPr>
                <w:rFonts w:cs="Times New Roman"/>
                <w:i/>
                <w:color w:val="000000" w:themeColor="text1"/>
                <w:sz w:val="26"/>
                <w:szCs w:val="26"/>
              </w:rPr>
              <w:t>(Đề có 0</w:t>
            </w:r>
            <w:r w:rsidR="00F1274D">
              <w:rPr>
                <w:rFonts w:cs="Times New Roman"/>
                <w:i/>
                <w:color w:val="000000" w:themeColor="text1"/>
                <w:sz w:val="26"/>
                <w:szCs w:val="26"/>
              </w:rPr>
              <w:t>2</w:t>
            </w:r>
            <w:r w:rsidRPr="00235DF8">
              <w:rPr>
                <w:rFonts w:cs="Times New Roman"/>
                <w:i/>
                <w:color w:val="000000" w:themeColor="text1"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638A037C" w14:textId="77777777" w:rsidR="009550F4" w:rsidRPr="00235DF8" w:rsidRDefault="009550F4" w:rsidP="00CF7AC7">
            <w:pPr>
              <w:ind w:left="-108" w:right="-108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   KIỂM TRA GIỮA HỌC KỲ I</w:t>
            </w:r>
          </w:p>
          <w:p w14:paraId="40B4AA9A" w14:textId="77777777" w:rsidR="009550F4" w:rsidRPr="00235DF8" w:rsidRDefault="009550F4" w:rsidP="00CF7AC7">
            <w:pPr>
              <w:ind w:left="-108" w:right="-108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</w:rPr>
              <w:t>NĂM HỌC: 2023 – 2024</w:t>
            </w:r>
          </w:p>
          <w:p w14:paraId="6E01A7C4" w14:textId="16B56B13" w:rsidR="009550F4" w:rsidRPr="00235DF8" w:rsidRDefault="009550F4" w:rsidP="00CF7AC7">
            <w:pPr>
              <w:ind w:left="-108" w:right="-108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MÔN: TOÁN – LỚP: </w:t>
            </w: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t>8</w:t>
            </w:r>
          </w:p>
          <w:p w14:paraId="508DF187" w14:textId="77777777" w:rsidR="009550F4" w:rsidRPr="00235DF8" w:rsidRDefault="009550F4" w:rsidP="00CF7AC7">
            <w:pPr>
              <w:ind w:left="-108" w:right="-108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35DF8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làm bài: 90 phút</w:t>
            </w:r>
          </w:p>
          <w:p w14:paraId="7077B476" w14:textId="77777777" w:rsidR="009550F4" w:rsidRPr="00235DF8" w:rsidRDefault="009550F4" w:rsidP="00CF7AC7">
            <w:pPr>
              <w:ind w:left="-108" w:right="-108"/>
              <w:jc w:val="center"/>
              <w:rPr>
                <w:rFonts w:cs="Times New Roman"/>
                <w:i/>
                <w:color w:val="000000" w:themeColor="text1"/>
                <w:sz w:val="26"/>
                <w:szCs w:val="26"/>
              </w:rPr>
            </w:pPr>
            <w:r w:rsidRPr="00235DF8">
              <w:rPr>
                <w:rFonts w:cs="Times New Roman"/>
                <w:i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9BEDDA6" wp14:editId="6A49FC2C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0418A13" id="Straight Connector 7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235DF8">
              <w:rPr>
                <w:rFonts w:cs="Times New Roman"/>
                <w:i/>
                <w:color w:val="000000" w:themeColor="text1"/>
                <w:sz w:val="26"/>
                <w:szCs w:val="26"/>
              </w:rPr>
              <w:t>(không kể thời gian phát đề)</w:t>
            </w:r>
          </w:p>
        </w:tc>
      </w:tr>
    </w:tbl>
    <w:p w14:paraId="76C5BA8F" w14:textId="77777777" w:rsidR="00880544" w:rsidRPr="00E25DD4" w:rsidRDefault="00880544" w:rsidP="00381D25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14:paraId="652D6349" w14:textId="59D5B676" w:rsidR="006F3BE7" w:rsidRPr="00E25DD4" w:rsidRDefault="006F3BE7" w:rsidP="00381D25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PHẦN TRẮC NGHIỆM (3,0 ĐIỂM)</w:t>
      </w:r>
    </w:p>
    <w:p w14:paraId="1946C1E3" w14:textId="6F114725" w:rsidR="006F3BE7" w:rsidRPr="00E25DD4" w:rsidRDefault="006A4820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Biểu thức nào trong các biểu thức sau là đơn thức</w:t>
      </w:r>
      <w:r w:rsidR="006F3BE7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?</w:t>
      </w:r>
    </w:p>
    <w:p w14:paraId="4A88D730" w14:textId="5B502B8F" w:rsidR="006F3BE7" w:rsidRPr="00E25DD4" w:rsidRDefault="006F3BE7" w:rsidP="00381D2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A.</w:t>
      </w:r>
      <w:r w:rsidR="00CE5416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10"/>
          <w:sz w:val="26"/>
          <w:szCs w:val="26"/>
          <w14:ligatures w14:val="standardContextual"/>
        </w:rPr>
        <w:object w:dxaOrig="1080" w:dyaOrig="279" w14:anchorId="2B8B5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4pt;height:1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57589389" r:id="rId9"/>
        </w:objec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B.</w:t>
      </w:r>
      <w:r w:rsidR="00CE5416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10"/>
          <w:sz w:val="26"/>
          <w:szCs w:val="26"/>
          <w14:ligatures w14:val="standardContextual"/>
        </w:rPr>
        <w:object w:dxaOrig="620" w:dyaOrig="380" w14:anchorId="62C3307A">
          <v:shape id="_x0000_i1026" type="#_x0000_t75" alt="" style="width:31.35pt;height:18.6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57589390" r:id="rId11"/>
        </w:object>
      </w:r>
      <w:r w:rsidRPr="00E25DD4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>.</w:t>
      </w:r>
      <w:r w:rsidRPr="00E25DD4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C.</w:t>
      </w:r>
      <w:r w:rsidRPr="00E25DD4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bookmarkStart w:id="0" w:name="MTBlankEqn"/>
      <w:r w:rsidR="00286CC4" w:rsidRPr="00286CC4">
        <w:rPr>
          <w:rFonts w:ascii="Times New Roman" w:hAnsi="Times New Roman" w:cs="Times New Roman"/>
          <w:noProof/>
          <w:color w:val="000000" w:themeColor="text1"/>
          <w:position w:val="-10"/>
          <w:sz w:val="26"/>
          <w:szCs w:val="26"/>
          <w14:ligatures w14:val="standardContextual"/>
        </w:rPr>
        <w:object w:dxaOrig="800" w:dyaOrig="320" w14:anchorId="007C336F">
          <v:shape id="_x0000_i1027" type="#_x0000_t75" alt="" style="width:39.35pt;height:15.3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57589391" r:id="rId13"/>
        </w:object>
      </w:r>
      <w:bookmarkEnd w:id="0"/>
      <w:r w:rsidRPr="00E25DD4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D.</w:t>
      </w:r>
      <w:r w:rsidR="00CE5416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4"/>
          <w:sz w:val="26"/>
          <w:szCs w:val="26"/>
          <w14:ligatures w14:val="standardContextual"/>
        </w:rPr>
        <w:object w:dxaOrig="660" w:dyaOrig="260" w14:anchorId="5C0CA9D4">
          <v:shape id="_x0000_i1028" type="#_x0000_t75" alt="" style="width:32.65pt;height:12.6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57589392" r:id="rId15"/>
        </w:objec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EB42F57" w14:textId="4AB4B500" w:rsidR="006F3BE7" w:rsidRPr="00E25DD4" w:rsidRDefault="006F3BE7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6A4820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Trong các đa thức sau </w:t>
      </w:r>
      <w:r w:rsidR="006E7B0E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, </w:t>
      </w:r>
      <w:r w:rsidR="006A4820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đa thức nào là đa thức nhiều biến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?</w:t>
      </w:r>
    </w:p>
    <w:p w14:paraId="62CA1277" w14:textId="6C6D87CA" w:rsidR="006F3BE7" w:rsidRPr="00E25DD4" w:rsidRDefault="006F3BE7" w:rsidP="00381D2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A.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2x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3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+ 5x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2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– 4x + 3</w:t>
      </w:r>
      <w:r w:rsidR="006A4820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ab/>
        <w:t xml:space="preserve">B. 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>y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4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+ 5y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2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– y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6A4820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C.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3x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2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– 4x + 2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ab/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a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2</w:t>
      </w:r>
      <w:r w:rsidR="00F7281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 – 5b + 1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D333B64" w14:textId="79EB5EFE" w:rsidR="006F3BE7" w:rsidRPr="00E25DD4" w:rsidRDefault="006F3BE7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các </w:t>
      </w:r>
      <w:r w:rsidR="006A4820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ơn thức sau, đơn thức nào là đơn thức </w:t>
      </w:r>
      <w:r w:rsidR="00233F0E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hưa thu</w:t>
      </w:r>
      <w:r w:rsidR="006A4820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ọn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317A5534" w14:textId="5CAC6E2B" w:rsidR="006F3BE7" w:rsidRPr="00E25DD4" w:rsidRDefault="006F3BE7" w:rsidP="00381D2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="00233F0E" w:rsidRPr="00E25DD4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 –</w:t>
      </w:r>
      <w:r w:rsidR="00233F0E" w:rsidRPr="00E25DD4">
        <w:rPr>
          <w:rFonts w:ascii="Times New Roman" w:eastAsia="Gungsuh" w:hAnsi="Times New Roman" w:cs="Times New Roman"/>
          <w:color w:val="000000" w:themeColor="text1"/>
          <w:sz w:val="26"/>
          <w:szCs w:val="26"/>
        </w:rPr>
        <w:t>2x.3yz</w:t>
      </w:r>
      <w:r w:rsidR="00233F0E" w:rsidRPr="00E25DD4">
        <w:rPr>
          <w:rFonts w:ascii="Times New Roman" w:eastAsia="Gungsuh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01317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="006A4820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33F0E" w:rsidRPr="00E25DD4">
        <w:rPr>
          <w:rFonts w:ascii="Times New Roman" w:eastAsia="Gungsuh" w:hAnsi="Times New Roman" w:cs="Times New Roman"/>
          <w:color w:val="000000" w:themeColor="text1"/>
          <w:sz w:val="26"/>
          <w:szCs w:val="26"/>
        </w:rPr>
        <w:t>3xyz</w:t>
      </w:r>
      <w:r w:rsidR="0001317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C.</w:t>
      </w:r>
      <w:r w:rsidR="00233F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14:ligatures w14:val="standardContextual"/>
        </w:rPr>
        <w:object w:dxaOrig="740" w:dyaOrig="660" w14:anchorId="4D64FD68">
          <v:shape id="_x0000_i1029" type="#_x0000_t75" alt="" style="width:37.35pt;height:32.6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57589393" r:id="rId17"/>
        </w:object>
      </w:r>
      <w:r w:rsidR="0001317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D.</w:t>
      </w:r>
      <w:r w:rsidR="00233F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10"/>
          <w:sz w:val="26"/>
          <w:szCs w:val="26"/>
          <w14:ligatures w14:val="standardContextual"/>
        </w:rPr>
        <w:object w:dxaOrig="540" w:dyaOrig="380" w14:anchorId="4F33E206">
          <v:shape id="_x0000_i1030" type="#_x0000_t75" alt="" style="width:26.65pt;height:18.6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57589394" r:id="rId19"/>
        </w:object>
      </w:r>
      <w:r w:rsidR="0001317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4D9FF1C" w14:textId="1DB22FA0" w:rsidR="006F3BE7" w:rsidRPr="00E25DD4" w:rsidRDefault="006F3BE7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5E4048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các đơn thức sau, đơn thức nào đồng dạng với đơn thức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10"/>
          <w:sz w:val="26"/>
          <w:szCs w:val="26"/>
          <w14:ligatures w14:val="standardContextual"/>
        </w:rPr>
        <w:object w:dxaOrig="760" w:dyaOrig="380" w14:anchorId="12BE61B2">
          <v:shape id="_x0000_i1031" type="#_x0000_t75" alt="" style="width:38.65pt;height:18.6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57589395" r:id="rId21"/>
        </w:object>
      </w:r>
      <w:r w:rsidR="005E4048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70B05728" w14:textId="4D9ED7A7" w:rsidR="006F3BE7" w:rsidRPr="00E25DD4" w:rsidRDefault="006F3BE7" w:rsidP="00381D2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10"/>
          <w:sz w:val="26"/>
          <w:szCs w:val="26"/>
          <w14:ligatures w14:val="standardContextual"/>
        </w:rPr>
        <w:object w:dxaOrig="660" w:dyaOrig="320" w14:anchorId="0CD4CA31">
          <v:shape id="_x0000_i1032" type="#_x0000_t75" alt="" style="width:32.65pt;height:15.3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57589396" r:id="rId23"/>
        </w:object>
      </w:r>
      <w:r w:rsidR="00916F29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14:ligatures w14:val="standardContextual"/>
        </w:rPr>
        <w:object w:dxaOrig="700" w:dyaOrig="660" w14:anchorId="3A9FCAAD">
          <v:shape id="_x0000_i1033" type="#_x0000_t75" alt="" style="width:34.65pt;height:32.6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57589397" r:id="rId25"/>
        </w:object>
      </w:r>
      <w:r w:rsidR="00916F29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14:ligatures w14:val="standardContextual"/>
        </w:rPr>
        <w:object w:dxaOrig="580" w:dyaOrig="660" w14:anchorId="39C73A9C">
          <v:shape id="_x0000_i1034" type="#_x0000_t75" alt="" style="width:28.65pt;height:32.6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57589398" r:id="rId27"/>
        </w:object>
      </w:r>
      <w:r w:rsidR="00916F29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10"/>
          <w:sz w:val="26"/>
          <w:szCs w:val="26"/>
          <w14:ligatures w14:val="standardContextual"/>
        </w:rPr>
        <w:object w:dxaOrig="540" w:dyaOrig="380" w14:anchorId="06A2189E">
          <v:shape id="_x0000_i1035" type="#_x0000_t75" alt="" style="width:26.65pt;height:18.6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757589399" r:id="rId29"/>
        </w:object>
      </w:r>
    </w:p>
    <w:p w14:paraId="56FF6CA1" w14:textId="6BAB3BFF" w:rsidR="006F3BE7" w:rsidRPr="00E25DD4" w:rsidRDefault="00C54F94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Bậc của đa thức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A=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1317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14:ligatures w14:val="standardContextual"/>
        </w:rPr>
        <w:object w:dxaOrig="1260" w:dyaOrig="660" w14:anchorId="34CB40C8">
          <v:shape id="_x0000_i1036" type="#_x0000_t75" alt="" style="width:63.35pt;height:32.6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757589400" r:id="rId31"/>
        </w:objec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1317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là</w:t>
      </w:r>
    </w:p>
    <w:p w14:paraId="1FF75221" w14:textId="26A47895" w:rsidR="006F3BE7" w:rsidRPr="00E25DD4" w:rsidRDefault="006F3BE7" w:rsidP="00381D25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>A.</w:t>
      </w:r>
      <w:r w:rsidR="00C54F94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5</w:t>
      </w:r>
      <w:r w:rsidR="00E64FB3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B.</w:t>
      </w:r>
      <w:r w:rsidR="00C54F94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C.</w:t>
      </w:r>
      <w:r w:rsidR="00C54F94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3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D.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FF469F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1</w:t>
      </w:r>
      <w:r w:rsidR="00E64FB3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</w:p>
    <w:p w14:paraId="1A84585D" w14:textId="08F6F506" w:rsidR="00C54F94" w:rsidRPr="00E25DD4" w:rsidRDefault="006F3BE7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C54F94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ậc của đa thức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14:ligatures w14:val="standardContextual"/>
        </w:rPr>
        <w:object w:dxaOrig="2955" w:dyaOrig="660" w14:anchorId="2F874A41">
          <v:shape id="_x0000_i1037" type="#_x0000_t75" alt="" style="width:148pt;height:32.6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757589401" r:id="rId33"/>
        </w:object>
      </w:r>
      <w:r w:rsidR="003540D2">
        <w:rPr>
          <w:rFonts w:ascii="Times New Roman" w:hAnsi="Times New Roman" w:cs="Times New Roman"/>
          <w:noProof/>
          <w:color w:val="000000" w:themeColor="text1"/>
          <w:sz w:val="26"/>
          <w:szCs w:val="26"/>
          <w14:ligatures w14:val="standardContextual"/>
        </w:rPr>
        <w:t xml:space="preserve"> </w:t>
      </w:r>
      <w:r w:rsidR="00C54F94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sau khi thu gọn là</w:t>
      </w:r>
    </w:p>
    <w:p w14:paraId="523E84CA" w14:textId="20D9B9B6" w:rsidR="00C54F94" w:rsidRPr="00E25DD4" w:rsidRDefault="00C54F94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              A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E64FB3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4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B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672D7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7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C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4"/>
          <w:sz w:val="26"/>
          <w:szCs w:val="26"/>
          <w14:ligatures w14:val="standardContextual"/>
        </w:rPr>
        <w:object w:dxaOrig="180" w:dyaOrig="240" w14:anchorId="59CE5199">
          <v:shape id="_x0000_i1038" type="#_x0000_t75" alt="" style="width:8.65pt;height:12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757589402" r:id="rId35"/>
        </w:objec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D.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2672D7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="00E64FB3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EAD0C6C" w14:textId="4D8C6A29" w:rsidR="008A14CC" w:rsidRPr="00E25DD4" w:rsidRDefault="003A2B59" w:rsidP="00381D25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Biểu thức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(3x + 4)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8A14CC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được khai triển là</w:t>
      </w:r>
    </w:p>
    <w:p w14:paraId="73E6B4E9" w14:textId="383BC270" w:rsidR="00865F4B" w:rsidRDefault="008A14CC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9x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FF469F" w:rsidRPr="00E25DD4">
        <w:rPr>
          <w:rStyle w:val="apple-converted-space"/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+ 24x + 16</w:t>
      </w:r>
      <w:r w:rsidR="00E64FB3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="00865F4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vi-VN"/>
        </w:rPr>
        <w:t>3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x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FF469F" w:rsidRPr="00E25DD4">
        <w:rPr>
          <w:rStyle w:val="apple-converted-space"/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+ 24x + 16</w:t>
      </w:r>
      <w:r w:rsidR="00E64FB3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</w:t>
      </w:r>
    </w:p>
    <w:p w14:paraId="222F593F" w14:textId="74B754C3" w:rsidR="008A14CC" w:rsidRPr="00E25DD4" w:rsidRDefault="008A14CC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9x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FF469F" w:rsidRPr="00E25DD4">
        <w:rPr>
          <w:rStyle w:val="apple-converted-space"/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+ 24x +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vi-VN"/>
        </w:rPr>
        <w:t>4</w:t>
      </w:r>
      <w:r w:rsidR="00E64FB3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</w:t>
      </w:r>
      <w:r w:rsidR="00865F4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D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vi-VN"/>
        </w:rPr>
        <w:t>3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x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FF469F" w:rsidRPr="00E25DD4">
        <w:rPr>
          <w:rStyle w:val="apple-converted-space"/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+ 24x + </w:t>
      </w:r>
      <w:r w:rsidR="00FF469F" w:rsidRPr="00E25DD4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vi-VN"/>
        </w:rPr>
        <w:t>4.</w:t>
      </w:r>
    </w:p>
    <w:p w14:paraId="30A86AA2" w14:textId="05144CE8" w:rsidR="00892B10" w:rsidRPr="00E25DD4" w:rsidRDefault="003A2B59" w:rsidP="00381D25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Biểu thức 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y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3</w:t>
      </w:r>
      <w:r w:rsidR="00FE3D58" w:rsidRPr="00E25DD4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– 2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3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được viết dưới dạng tích là</w:t>
      </w:r>
    </w:p>
    <w:p w14:paraId="0FA46731" w14:textId="205F134B" w:rsidR="00003562" w:rsidRPr="00E25DD4" w:rsidRDefault="00892B10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          </w:t>
      </w:r>
      <w:r w:rsidR="00C179F1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  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A.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y – 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4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)(y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FE3D58" w:rsidRPr="00E25DD4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+ y + 4)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003562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003562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y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– 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4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)(y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FE3D58" w:rsidRPr="00E25DD4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+ 2y + 4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)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    </w:t>
      </w:r>
    </w:p>
    <w:p w14:paraId="4CA7D579" w14:textId="4D54F5C5" w:rsidR="00892B10" w:rsidRPr="00E25DD4" w:rsidRDefault="00003562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="00892B10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y – 2)(y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FE3D58" w:rsidRPr="00E25DD4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+ 2y + 4).</w:t>
      </w:r>
      <w:r w:rsidR="00892B10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A2B59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  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892B10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y – 2)(y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FE3D58" w:rsidRPr="00E25DD4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+ 2y + </w:t>
      </w:r>
      <w:r w:rsidR="00FE3D58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2</w:t>
      </w:r>
      <w:r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)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BB9977C" w14:textId="7DC65EBA" w:rsidR="00892B10" w:rsidRPr="00E25DD4" w:rsidRDefault="003A2B59" w:rsidP="00381D25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iểu thức</w:t>
      </w:r>
      <w:r w:rsidR="00892B10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16 – 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4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BD4981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được 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viết dưới dạng tích là</w:t>
      </w:r>
    </w:p>
    <w:p w14:paraId="5D52C182" w14:textId="1434BC5A" w:rsidR="00865F4B" w:rsidRDefault="00892B10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              A.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4 – 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2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).(4 + x)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865F4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4 – x).(4 + 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2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)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A2B59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</w:t>
      </w:r>
    </w:p>
    <w:p w14:paraId="5CC900C2" w14:textId="462A7713" w:rsidR="00892B10" w:rsidRPr="00E25DD4" w:rsidRDefault="00865F4B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892B10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4 – x).(4 + x)</w:t>
      </w:r>
      <w:r w:rsidR="00892B10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="00892B10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A2B59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             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892B10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4 – 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2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x).(4 + 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2</w:t>
      </w:r>
      <w:r w:rsidR="00003562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)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92429A9" w14:textId="55379041" w:rsidR="00892B10" w:rsidRPr="00E25DD4" w:rsidRDefault="00892B10" w:rsidP="00381D25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iểu thức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9 – 24x + 16x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A2B59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bằng</w:t>
      </w:r>
    </w:p>
    <w:p w14:paraId="7C12166A" w14:textId="0BEAEA04" w:rsidR="00892B10" w:rsidRPr="00E25DD4" w:rsidRDefault="00892B10" w:rsidP="00381D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            A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(3 – 4x)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B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9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– 4x)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(3 – 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16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)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D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3 – 4x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4D1044"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)</w:t>
      </w:r>
      <w:r w:rsidR="00BD4981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CADED46" w14:textId="1A319DA8" w:rsidR="003D620E" w:rsidRPr="00E25DD4" w:rsidRDefault="003D620E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</w:pPr>
      <w:r w:rsidRPr="00E25DD4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>Hình</w:t>
      </w:r>
      <w:r w:rsidR="008479A2" w:rsidRPr="00E25DD4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chóp </w:t>
      </w:r>
      <w:r w:rsidR="004D1044" w:rsidRPr="00E25DD4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  <w:lang w:val="vi-VN"/>
        </w:rPr>
        <w:t>tam</w:t>
      </w:r>
      <w:r w:rsidR="008479A2" w:rsidRPr="00E25DD4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giác đều có</w:t>
      </w:r>
      <w:r w:rsidR="003072FD" w:rsidRPr="00E25DD4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</w:t>
      </w:r>
      <w:r w:rsidR="004D1044" w:rsidRPr="00E25DD4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  <w:lang w:val="vi-VN"/>
        </w:rPr>
        <w:t>mặt bên</w:t>
      </w:r>
      <w:r w:rsidR="003072FD" w:rsidRPr="00E25DD4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là</w:t>
      </w:r>
    </w:p>
    <w:p w14:paraId="3AFAC592" w14:textId="7C79EB60" w:rsidR="002E04B4" w:rsidRPr="00E25DD4" w:rsidRDefault="006F3BE7" w:rsidP="00381D2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A.</w:t>
      </w:r>
      <w:r w:rsidR="003D620E" w:rsidRPr="00E25DD4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 </w:t>
      </w:r>
      <w:r w:rsidR="003072F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T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am giác cân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186BDD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    </w:t>
      </w:r>
      <w:r w:rsidR="004D1044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B.</w:t>
      </w:r>
      <w:r w:rsidR="003D620E" w:rsidRPr="00E25DD4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 </w:t>
      </w:r>
      <w:r w:rsidR="003072FD" w:rsidRPr="00E25DD4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T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m giác </w:t>
      </w:r>
      <w:r w:rsidR="003072F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vuôn</w:t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g</w:t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</w:p>
    <w:p w14:paraId="2BFF78F9" w14:textId="6C47CEAA" w:rsidR="006F3BE7" w:rsidRPr="00E25DD4" w:rsidRDefault="006F3BE7" w:rsidP="00381D2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C.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072F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Tam giác</w:t>
      </w:r>
      <w:r w:rsidR="008479A2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186BD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</w:t>
      </w:r>
      <w:r w:rsidR="004D1044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D.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3072FD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am giác đều.</w:t>
      </w:r>
    </w:p>
    <w:p w14:paraId="768CAF11" w14:textId="1A26B2D6" w:rsidR="003D620E" w:rsidRPr="00E25DD4" w:rsidRDefault="006F3BE7" w:rsidP="00381D25">
      <w:pPr>
        <w:pStyle w:val="ListParagraph"/>
        <w:numPr>
          <w:ilvl w:val="0"/>
          <w:numId w:val="2"/>
        </w:numPr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Hình chóp t</w:t>
      </w:r>
      <w:r w:rsidR="003072F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ứ giác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ều có diện tích </w:t>
      </w:r>
      <w:r w:rsidR="004D104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1 mặt bên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ằng </w:t>
      </w:r>
      <w:r w:rsidR="00286CC4" w:rsidRPr="00286CC4">
        <w:rPr>
          <w:rFonts w:ascii="Times New Roman" w:hAnsi="Times New Roman" w:cs="Times New Roman"/>
          <w:noProof/>
          <w:color w:val="000000" w:themeColor="text1"/>
          <w:position w:val="-4"/>
          <w:sz w:val="26"/>
          <w:szCs w:val="26"/>
          <w14:ligatures w14:val="standardContextual"/>
        </w:rPr>
        <w:object w:dxaOrig="740" w:dyaOrig="300" w14:anchorId="54CEB773">
          <v:shape id="_x0000_i1039" type="#_x0000_t75" alt="" style="width:36pt;height:15.3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757589403" r:id="rId37"/>
        </w:objec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3072F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4D104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Diện tích xung quanh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ủa </w:t>
      </w:r>
      <w:r w:rsidR="003072F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ình 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́p </w:t>
      </w:r>
      <w:r w:rsidR="003072FD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bằng</w:t>
      </w:r>
    </w:p>
    <w:p w14:paraId="2B99455B" w14:textId="541F1561" w:rsidR="003D620E" w:rsidRPr="00E25DD4" w:rsidRDefault="004D1044" w:rsidP="00381D25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40</w:t>
      </w:r>
      <w:r w:rsidR="0066082F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  <w:lang w:val="fr-FR"/>
        </w:rPr>
        <w:t>cm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  <w:lang w:val="vi-VN"/>
        </w:rPr>
        <w:t>2</w:t>
      </w:r>
      <w:r w:rsidR="003D620E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="006E7B0E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r w:rsidR="003D620E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                      B.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12</w:t>
      </w:r>
      <w:r w:rsidR="0066082F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0cm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vi-VN"/>
        </w:rPr>
        <w:t>2</w:t>
      </w:r>
      <w:r w:rsidR="006E7B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3D620E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 xml:space="preserve">                                C.</w:t>
      </w:r>
      <w:r w:rsidR="003D620E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90</w:t>
      </w:r>
      <w:r w:rsidR="0066082F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>cm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vi-VN"/>
        </w:rPr>
        <w:t>2</w:t>
      </w:r>
      <w:r w:rsidR="006E7B0E"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.</w:t>
      </w:r>
      <w:r w:rsidR="003D620E"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 xml:space="preserve">                        D.</w:t>
      </w:r>
      <w:r w:rsidR="003D620E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30</w:t>
      </w:r>
      <w:r w:rsidR="0066082F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m</w:t>
      </w:r>
      <w:r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  <w:lang w:val="vi-VN"/>
        </w:rPr>
        <w:t>2</w:t>
      </w:r>
      <w:r w:rsidR="006E7B0E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bscript"/>
        </w:rPr>
        <w:t>.</w:t>
      </w:r>
    </w:p>
    <w:p w14:paraId="0636483E" w14:textId="77777777" w:rsidR="003C3CEB" w:rsidRDefault="003C3CEB" w:rsidP="00381D25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14:paraId="5F6B17DB" w14:textId="77777777" w:rsidR="003C3CEB" w:rsidRDefault="003C3CEB" w:rsidP="00381D25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14:paraId="6698438D" w14:textId="77777777" w:rsidR="003C3CEB" w:rsidRDefault="003C3CEB" w:rsidP="00381D25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14:paraId="534CB4B4" w14:textId="2A7F0965" w:rsidR="006F3BE7" w:rsidRPr="00E25DD4" w:rsidRDefault="006F3BE7" w:rsidP="00381D25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lastRenderedPageBreak/>
        <w:t>PHẦN TỰ LUẬN (7,0 ĐIỂM)</w:t>
      </w:r>
    </w:p>
    <w:p w14:paraId="40BD2FF6" w14:textId="55F768F9" w:rsidR="006F3BE7" w:rsidRPr="00E25DD4" w:rsidRDefault="00210E5B" w:rsidP="00381D25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1 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(1,</w:t>
      </w:r>
      <w:r w:rsidR="009B766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5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điểm). ( </w:t>
      </w:r>
      <w:r w:rsidR="009B766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NB-</w:t>
      </w:r>
      <w:r w:rsidR="007B6A8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TH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) </w:t>
      </w:r>
      <w:r w:rsidR="00164032" w:rsidRPr="00E25DD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Thực hiện phép tính :</w:t>
      </w:r>
    </w:p>
    <w:p w14:paraId="2C6A1D67" w14:textId="7B44AC67" w:rsidR="008825AC" w:rsidRPr="00E25DD4" w:rsidRDefault="00E25DD4" w:rsidP="00381D2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(3x + 4)</w:t>
      </w:r>
      <w:r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      </w:t>
      </w:r>
    </w:p>
    <w:p w14:paraId="00578661" w14:textId="6A234D7E" w:rsidR="008825AC" w:rsidRPr="00E25DD4" w:rsidRDefault="00381D25" w:rsidP="00381D2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286CC4" w:rsidRPr="00286CC4">
        <w:rPr>
          <w:rFonts w:ascii="Times New Roman" w:hAnsi="Times New Roman" w:cs="Times New Roman"/>
          <w:noProof/>
          <w:position w:val="-28"/>
          <w:sz w:val="26"/>
          <w:szCs w:val="26"/>
          <w14:ligatures w14:val="standardContextual"/>
        </w:rPr>
        <w:object w:dxaOrig="3640" w:dyaOrig="680" w14:anchorId="4FBA74D3">
          <v:shape id="_x0000_i1040" type="#_x0000_t75" alt="" style="width:182.65pt;height:34.6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757589404" r:id="rId39"/>
        </w:objec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4FDF4D69" w14:textId="1130E020" w:rsidR="00164032" w:rsidRPr="00E25DD4" w:rsidRDefault="00286CC4" w:rsidP="00381D2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86CC4">
        <w:rPr>
          <w:rFonts w:ascii="Times New Roman" w:hAnsi="Times New Roman" w:cs="Times New Roman"/>
          <w:noProof/>
          <w:position w:val="-10"/>
          <w:sz w:val="26"/>
          <w:szCs w:val="26"/>
          <w14:ligatures w14:val="standardContextual"/>
        </w:rPr>
        <w:object w:dxaOrig="2540" w:dyaOrig="380" w14:anchorId="2DBE1E00">
          <v:shape id="_x0000_i1041" type="#_x0000_t75" alt="" style="width:126pt;height:20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757589405" r:id="rId41"/>
        </w:object>
      </w:r>
    </w:p>
    <w:p w14:paraId="45C4EC01" w14:textId="2D4B3646" w:rsidR="00164032" w:rsidRPr="00E25DD4" w:rsidRDefault="00210E5B" w:rsidP="00381D25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2 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1,</w:t>
      </w:r>
      <w:r w:rsidR="007B6A8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0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). (</w:t>
      </w:r>
      <w:r w:rsidR="009B766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H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  <w:r w:rsidR="00164032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Phân tích đa thức thành nhân tử: </w:t>
      </w:r>
    </w:p>
    <w:p w14:paraId="692B8EC9" w14:textId="096D41D5" w:rsidR="00955EA4" w:rsidRPr="003A7357" w:rsidRDefault="00955EA4" w:rsidP="003A7357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9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>x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2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 xml:space="preserve">–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y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de-DE"/>
        </w:rPr>
        <w:t>2</w:t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</w:t>
      </w:r>
      <w:r w:rsidR="00381D25"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) </w:t>
      </w:r>
      <w:r w:rsidR="003A7357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4a(b – 5) + 4b – 20</w:t>
      </w:r>
    </w:p>
    <w:p w14:paraId="25F58826" w14:textId="413F285D" w:rsidR="006F3BE7" w:rsidRPr="00E25DD4" w:rsidRDefault="00210E5B" w:rsidP="00381D25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3 </w:t>
      </w:r>
      <w:r w:rsidR="009B766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(1 điểm) (VD) </w:t>
      </w:r>
      <w:r w:rsidR="003D2BB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Rút</w:t>
      </w:r>
      <w:r w:rsidR="00BD4D4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gọn</w:t>
      </w:r>
      <w:r w:rsidR="003D2BB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các biểu thức sau:</w:t>
      </w:r>
    </w:p>
    <w:p w14:paraId="51FBC933" w14:textId="6F757A95" w:rsidR="008B30DE" w:rsidRPr="008B30DE" w:rsidRDefault="008B30DE" w:rsidP="008B30DE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(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y</w:t>
      </w:r>
      <w:r w:rsidRPr="00E25DD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+ 4)</w:t>
      </w:r>
      <w:r w:rsidRPr="00E25DD4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vi-VN"/>
        </w:rPr>
        <w:t xml:space="preserve"> 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>–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(y – 3)(y + 3)</w:t>
      </w:r>
    </w:p>
    <w:p w14:paraId="11C77B91" w14:textId="560916BA" w:rsidR="00784BEA" w:rsidRPr="00E25DD4" w:rsidRDefault="00381D25" w:rsidP="00381D25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286CC4" w:rsidRPr="00286CC4">
        <w:rPr>
          <w:rFonts w:ascii="Times New Roman" w:hAnsi="Times New Roman" w:cs="Times New Roman"/>
          <w:noProof/>
          <w:position w:val="-10"/>
          <w:sz w:val="26"/>
          <w:szCs w:val="26"/>
          <w14:ligatures w14:val="standardContextual"/>
        </w:rPr>
        <w:object w:dxaOrig="4560" w:dyaOrig="320" w14:anchorId="1B3E7CA0">
          <v:shape id="_x0000_i1042" type="#_x0000_t75" alt="" style="width:228.65pt;height:18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757589406" r:id="rId43"/>
        </w:object>
      </w:r>
    </w:p>
    <w:p w14:paraId="739B818D" w14:textId="77777777" w:rsidR="00D355DC" w:rsidRDefault="00210E5B" w:rsidP="00381D25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4 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1,</w:t>
      </w:r>
      <w:r w:rsidR="0079372E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0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ểm). (NB – TH) </w:t>
      </w:r>
      <w:r w:rsidR="006F3BE7" w:rsidRPr="00E25DD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ho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6F3BE7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hình </w:t>
      </w:r>
      <w:r w:rsidR="007B6A87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chóp </w:t>
      </w:r>
      <w:r w:rsidR="00D355DC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tứ</w:t>
      </w:r>
      <w:r w:rsidR="00D355D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giác đều</w:t>
      </w:r>
      <w:r w:rsidR="007B6A87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3D2BBA" w:rsidRPr="00E25DD4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  <w:t>S.</w:t>
      </w:r>
      <w:r w:rsidR="00D355DC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  <w:t>ABCD</w:t>
      </w:r>
      <w:r w:rsidR="006F3BE7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7B6A87" w:rsidRPr="00E25DD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ó cạnh bên </w:t>
      </w:r>
      <w:r w:rsidR="00D355DC">
        <w:rPr>
          <w:rFonts w:ascii="Times New Roman" w:hAnsi="Times New Roman" w:cs="Times New Roman"/>
          <w:color w:val="000000" w:themeColor="text1"/>
          <w:sz w:val="26"/>
          <w:szCs w:val="26"/>
        </w:rPr>
        <w:t>SB</w:t>
      </w:r>
      <w:r w:rsidR="00D355D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= 15cm</w:t>
      </w:r>
      <w:r w:rsidR="007B6A87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và</w:t>
      </w:r>
    </w:p>
    <w:p w14:paraId="29C5CF82" w14:textId="49F1B402" w:rsidR="00210E5B" w:rsidRPr="00E25DD4" w:rsidRDefault="007B6A87" w:rsidP="00381D25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cạnh đáy</w:t>
      </w:r>
      <w:r w:rsidR="00D355D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BC = 7cm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="004B1F95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</w:p>
    <w:p w14:paraId="234FC376" w14:textId="656E6E43" w:rsidR="007B6A87" w:rsidRPr="00E25DD4" w:rsidRDefault="007B6A87" w:rsidP="00381D25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Hãy cho biết</w:t>
      </w:r>
      <w:r w:rsidR="0021772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: </w:t>
      </w:r>
      <w:r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</w:p>
    <w:p w14:paraId="1EA31ECD" w14:textId="254F1F67" w:rsidR="006F3BE7" w:rsidRPr="00E25DD4" w:rsidRDefault="00D355DC" w:rsidP="00381D25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ác</w:t>
      </w:r>
      <w:r w:rsidR="006376AE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m</w:t>
      </w:r>
      <w:r w:rsidR="007B6A87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ặt bên và mặt đáy của hình chóp</w:t>
      </w:r>
      <w:r w:rsidR="00217724" w:rsidRPr="00E25DD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</w:p>
    <w:p w14:paraId="7CB7E75E" w14:textId="384B132A" w:rsidR="00900F2F" w:rsidRPr="00E25DD4" w:rsidRDefault="00D355DC" w:rsidP="00223AEA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Kể tên những cạnh bằng cạnh SB và cạnh BC.</w:t>
      </w:r>
    </w:p>
    <w:p w14:paraId="67649A4A" w14:textId="09F67C81" w:rsidR="00E24B99" w:rsidRDefault="00E24B99" w:rsidP="00E24B99">
      <w:pPr>
        <w:rPr>
          <w:rFonts w:ascii="Times New Roman" w:hAnsi="Times New Roman" w:cs="Times New Roman"/>
          <w:sz w:val="28"/>
          <w:szCs w:val="28"/>
        </w:rPr>
      </w:pPr>
      <w:r w:rsidRPr="00140CBE">
        <w:rPr>
          <w:noProof/>
        </w:rPr>
        <w:drawing>
          <wp:anchor distT="0" distB="0" distL="114300" distR="114300" simplePos="0" relativeHeight="251663360" behindDoc="0" locked="0" layoutInCell="1" allowOverlap="1" wp14:anchorId="5A5BA666" wp14:editId="37EDB988">
            <wp:simplePos x="0" y="0"/>
            <wp:positionH relativeFrom="page">
              <wp:posOffset>4139904</wp:posOffset>
            </wp:positionH>
            <wp:positionV relativeFrom="paragraph">
              <wp:posOffset>324627</wp:posOffset>
            </wp:positionV>
            <wp:extent cx="3067050" cy="21717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005" b="3911"/>
                    <a:stretch/>
                  </pic:blipFill>
                  <pic:spPr bwMode="auto">
                    <a:xfrm>
                      <a:off x="0" y="0"/>
                      <a:ext cx="30670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0E5B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5 </w:t>
      </w:r>
      <w:r w:rsidR="0002374B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79372E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,</w:t>
      </w:r>
      <w:r w:rsidR="009B766A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</w:t>
      </w:r>
      <w:r w:rsidR="0002374B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ểm). (</w:t>
      </w:r>
      <w:r w:rsidR="00186BDD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H-</w:t>
      </w:r>
      <w:r w:rsidR="0002374B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VD</w:t>
      </w:r>
      <w:r w:rsidR="006F3BE7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) </w:t>
      </w:r>
      <w:r w:rsidR="00DA61DD">
        <w:rPr>
          <w:rFonts w:ascii="Times New Roman" w:hAnsi="Times New Roman" w:cs="Times New Roman"/>
          <w:sz w:val="28"/>
          <w:szCs w:val="28"/>
        </w:rPr>
        <w:t xml:space="preserve">Người ta thiết kế chậu trồng cây có dạng hình chóp tam giác đều </w:t>
      </w:r>
      <w:r w:rsidR="00DA61DD" w:rsidRPr="00140CBE">
        <w:rPr>
          <w:rFonts w:ascii="Times New Roman" w:hAnsi="Times New Roman" w:cs="Times New Roman"/>
          <w:i/>
          <w:sz w:val="28"/>
          <w:szCs w:val="28"/>
        </w:rPr>
        <w:t>(như hình vẽ bên)</w:t>
      </w:r>
      <w:r w:rsidR="00DA61DD">
        <w:rPr>
          <w:rFonts w:ascii="Times New Roman" w:hAnsi="Times New Roman" w:cs="Times New Roman"/>
          <w:sz w:val="28"/>
          <w:szCs w:val="28"/>
        </w:rPr>
        <w:t xml:space="preserve"> biết : </w:t>
      </w:r>
      <w:r>
        <w:rPr>
          <w:rFonts w:ascii="Times New Roman" w:hAnsi="Times New Roman" w:cs="Times New Roman"/>
          <w:sz w:val="28"/>
          <w:szCs w:val="28"/>
        </w:rPr>
        <w:t xml:space="preserve">cạnh đáy khoảng 20cm, chiều cao khoảng 35 cm, </w:t>
      </w:r>
      <w:r w:rsidR="0056755C">
        <w:rPr>
          <w:rFonts w:ascii="Times New Roman" w:hAnsi="Times New Roman" w:cs="Times New Roman"/>
          <w:sz w:val="28"/>
          <w:szCs w:val="28"/>
        </w:rPr>
        <w:t xml:space="preserve">chiều cao </w:t>
      </w:r>
      <w:r>
        <w:rPr>
          <w:rFonts w:ascii="Times New Roman" w:hAnsi="Times New Roman" w:cs="Times New Roman"/>
          <w:sz w:val="28"/>
          <w:szCs w:val="28"/>
        </w:rPr>
        <w:t>mặt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ên của chậu</w:t>
      </w:r>
      <w:r>
        <w:rPr>
          <w:rFonts w:ascii="Times New Roman" w:hAnsi="Times New Roman" w:cs="Times New Roman"/>
          <w:sz w:val="28"/>
          <w:szCs w:val="28"/>
        </w:rPr>
        <w:t xml:space="preserve"> 21 cm.</w:t>
      </w:r>
    </w:p>
    <w:p w14:paraId="36D6D94F" w14:textId="38F8878D" w:rsidR="00DA61DD" w:rsidRDefault="00DA61DD" w:rsidP="00DA61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 Người ta muốn sơn các bề mặt xung quanh chậu . Hỏi diện tích bề mặt cần sơn là bao nhiêu ?</w:t>
      </w:r>
    </w:p>
    <w:p w14:paraId="6B5B86CF" w14:textId="0B95688C" w:rsidR="00DA61DD" w:rsidRDefault="00DA61DD" w:rsidP="00DA61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Tính thể tích của chậu trồng cây đó </w:t>
      </w:r>
      <w:r w:rsidRPr="00C060A7">
        <w:rPr>
          <w:rFonts w:ascii="Times New Roman" w:hAnsi="Times New Roman" w:cs="Times New Roman"/>
          <w:i/>
          <w:sz w:val="28"/>
          <w:szCs w:val="28"/>
        </w:rPr>
        <w:t>(làm tròn kết quả đến hàng phầ</w:t>
      </w:r>
      <w:r>
        <w:rPr>
          <w:rFonts w:ascii="Times New Roman" w:hAnsi="Times New Roman" w:cs="Times New Roman"/>
          <w:i/>
          <w:sz w:val="28"/>
          <w:szCs w:val="28"/>
        </w:rPr>
        <w:t>n trăm)</w:t>
      </w:r>
      <w:r>
        <w:rPr>
          <w:rFonts w:ascii="Times New Roman" w:hAnsi="Times New Roman" w:cs="Times New Roman"/>
          <w:sz w:val="28"/>
          <w:szCs w:val="28"/>
        </w:rPr>
        <w:t>. Biết đường cao của mặt đáy hình chóp là 17cm .</w:t>
      </w:r>
    </w:p>
    <w:p w14:paraId="60CC78E3" w14:textId="1418A5EC" w:rsidR="00B802B0" w:rsidRPr="00E25DD4" w:rsidRDefault="00B802B0" w:rsidP="00DA61DD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10BF3CAC" w14:textId="2887DFBB" w:rsidR="00AF4510" w:rsidRPr="00E25DD4" w:rsidRDefault="00AF4510" w:rsidP="00381D25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4395340F" w14:textId="714288FF" w:rsidR="00033E12" w:rsidRDefault="00033E12" w:rsidP="00033E12">
      <w:pPr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811C62">
        <w:rPr>
          <w:rFonts w:ascii="Times New Roman" w:hAnsi="Times New Roman" w:cs="Times New Roman"/>
          <w:noProof/>
          <w:color w:val="0D0D0D" w:themeColor="text1" w:themeTint="F2"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208E8F1B" wp14:editId="5E3D3094">
            <wp:simplePos x="0" y="0"/>
            <wp:positionH relativeFrom="margin">
              <wp:posOffset>3460774</wp:posOffset>
            </wp:positionH>
            <wp:positionV relativeFrom="paragraph">
              <wp:posOffset>255905</wp:posOffset>
            </wp:positionV>
            <wp:extent cx="3646805" cy="2646381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805" cy="2646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0E5B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6 </w:t>
      </w:r>
      <w:r w:rsidR="00B30D34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1,0 điểm). (VD</w:t>
      </w:r>
      <w:r w:rsidR="00E77778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</w:t>
      </w:r>
      <w:r w:rsidR="00B30D34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) 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Khoảng cách từ hai bến tàu A và B tới hòn đảo C lần lượt là 17km và 10km </w:t>
      </w:r>
      <w:r w:rsidRPr="005E7D41">
        <w:rPr>
          <w:rFonts w:ascii="Times New Roman" w:hAnsi="Times New Roman" w:cs="Times New Roman"/>
          <w:i/>
          <w:color w:val="0D0D0D" w:themeColor="text1" w:themeTint="F2"/>
          <w:sz w:val="28"/>
          <w:szCs w:val="28"/>
        </w:rPr>
        <w:t>(hình ảnh mình họa).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Tính khoảng cách AB giữa hai bến tàu biết hồn đảo cách đất liền 8km.</w:t>
      </w:r>
    </w:p>
    <w:p w14:paraId="50A5897C" w14:textId="4DFAFF50" w:rsidR="00B30D34" w:rsidRPr="00E25DD4" w:rsidRDefault="00B30D34" w:rsidP="00381D25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27B0FBDA" w14:textId="7B3DEB27" w:rsidR="00A32E22" w:rsidRPr="00E25DD4" w:rsidRDefault="00A32E22" w:rsidP="00381D25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6884339A" w14:textId="77777777" w:rsidR="006376AE" w:rsidRPr="00E25DD4" w:rsidRDefault="006376AE" w:rsidP="00381D2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48580D54" w14:textId="77777777" w:rsidR="006376AE" w:rsidRPr="00E25DD4" w:rsidRDefault="006376AE" w:rsidP="00381D2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78203F89" w14:textId="77777777" w:rsidR="00210E5B" w:rsidRPr="00E25DD4" w:rsidRDefault="00210E5B" w:rsidP="00381D2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FC228EA" w14:textId="77777777" w:rsidR="00F532DC" w:rsidRPr="00E25DD4" w:rsidRDefault="00F532DC" w:rsidP="00381D25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3532EC97" w14:textId="3F5FB209" w:rsidR="00B171F1" w:rsidRPr="00E25DD4" w:rsidRDefault="00A32E22" w:rsidP="00955EA4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HẾT</w:t>
      </w:r>
      <w:r w:rsidR="00B171F1" w:rsidRPr="00E25DD4">
        <w:rPr>
          <w:rFonts w:ascii="Times New Roman" w:hAnsi="Times New Roman" w:cs="Times New Roman"/>
          <w:b/>
          <w:color w:val="000000" w:themeColor="text1"/>
          <w:sz w:val="26"/>
          <w:szCs w:val="26"/>
        </w:rPr>
        <w:br w:type="page"/>
      </w:r>
    </w:p>
    <w:p w14:paraId="42D31563" w14:textId="4688BBE4" w:rsidR="00B171F1" w:rsidRPr="00B750BB" w:rsidRDefault="00B750BB" w:rsidP="00B750BB">
      <w:pPr>
        <w:spacing w:line="276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B750BB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HƯỚNG DẪN CHẤM KIỂM TRA GIỮA HỌC KỲ I – TOÁN 8</w:t>
      </w:r>
    </w:p>
    <w:p w14:paraId="36E84471" w14:textId="77777777" w:rsidR="00B171F1" w:rsidRPr="00E25DD4" w:rsidRDefault="00B171F1" w:rsidP="00B171F1">
      <w:pPr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E25DD4">
        <w:rPr>
          <w:rFonts w:ascii="Times New Roman" w:hAnsi="Times New Roman" w:cs="Times New Roman"/>
          <w:b/>
          <w:sz w:val="26"/>
          <w:szCs w:val="26"/>
          <w:lang w:val="nl-NL"/>
        </w:rPr>
        <w:t xml:space="preserve">I.TRẮC NGHIỆM: </w:t>
      </w:r>
      <w:r w:rsidRPr="00E25DD4">
        <w:rPr>
          <w:rFonts w:ascii="Times New Roman" w:hAnsi="Times New Roman" w:cs="Times New Roman"/>
          <w:i/>
          <w:sz w:val="26"/>
          <w:szCs w:val="26"/>
          <w:lang w:val="nl-NL"/>
        </w:rPr>
        <w:t>(3,0 điểm) Mỗi phương án chọn đúng ghi 0,25 điểm.</w:t>
      </w:r>
    </w:p>
    <w:p w14:paraId="079675DA" w14:textId="77777777" w:rsidR="00B171F1" w:rsidRPr="00E25DD4" w:rsidRDefault="00B171F1" w:rsidP="00B171F1">
      <w:pPr>
        <w:rPr>
          <w:rFonts w:ascii="Times New Roman" w:hAnsi="Times New Roman" w:cs="Times New Roman"/>
          <w:i/>
          <w:sz w:val="26"/>
          <w:szCs w:val="26"/>
          <w:lang w:val="nl-NL"/>
        </w:rPr>
      </w:pPr>
    </w:p>
    <w:tbl>
      <w:tblPr>
        <w:tblW w:w="80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9"/>
        <w:gridCol w:w="576"/>
        <w:gridCol w:w="576"/>
        <w:gridCol w:w="576"/>
        <w:gridCol w:w="719"/>
        <w:gridCol w:w="573"/>
        <w:gridCol w:w="573"/>
        <w:gridCol w:w="573"/>
        <w:gridCol w:w="573"/>
        <w:gridCol w:w="573"/>
        <w:gridCol w:w="573"/>
        <w:gridCol w:w="573"/>
        <w:gridCol w:w="573"/>
      </w:tblGrid>
      <w:tr w:rsidR="00B171F1" w:rsidRPr="00E25DD4" w14:paraId="797BB2C5" w14:textId="77777777" w:rsidTr="00095F34">
        <w:trPr>
          <w:trHeight w:val="372"/>
        </w:trPr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3D4A8" w14:textId="77777777" w:rsidR="00B171F1" w:rsidRPr="00E25DD4" w:rsidRDefault="00B171F1" w:rsidP="00095F34">
            <w:pPr>
              <w:spacing w:line="256" w:lineRule="auto"/>
              <w:ind w:left="-142" w:right="-109" w:firstLine="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20E2C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9658FD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0EC27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072F4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6CBDE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7B33A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39F06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872AF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D484AE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2F0A2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6667E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96E27E" w14:textId="77777777" w:rsidR="00B171F1" w:rsidRPr="00E25DD4" w:rsidRDefault="00B171F1" w:rsidP="00095F34">
            <w:pPr>
              <w:spacing w:line="25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B171F1" w:rsidRPr="00E25DD4" w14:paraId="0FF7B6D8" w14:textId="77777777" w:rsidTr="00095F34">
        <w:trPr>
          <w:trHeight w:val="227"/>
        </w:trPr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615D9" w14:textId="77777777" w:rsidR="00B171F1" w:rsidRPr="00E25DD4" w:rsidRDefault="00B171F1" w:rsidP="00095F34">
            <w:pPr>
              <w:tabs>
                <w:tab w:val="left" w:pos="42"/>
              </w:tabs>
              <w:spacing w:line="256" w:lineRule="auto"/>
              <w:ind w:left="-135" w:hanging="2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b/>
                <w:sz w:val="26"/>
                <w:szCs w:val="26"/>
              </w:rPr>
              <w:t>Đ/án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0D70F" w14:textId="17754E75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474140" w14:textId="287DC8EB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9F162E" w14:textId="3B7EE8C5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2CC0F" w14:textId="45671CDB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B4420" w14:textId="43FE127E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714FF2" w14:textId="10F0F5AA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14EC53" w14:textId="21A4CF19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B1E46" w14:textId="6B9435D9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5090C" w14:textId="2867095E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B8CBE0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24B43" w14:textId="72E15806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BDF89F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2D2E3019" w14:textId="77777777" w:rsidR="00B171F1" w:rsidRPr="00E25DD4" w:rsidRDefault="00B171F1" w:rsidP="00B171F1">
      <w:pPr>
        <w:ind w:left="-142"/>
        <w:rPr>
          <w:rFonts w:ascii="Times New Roman" w:hAnsi="Times New Roman" w:cs="Times New Roman"/>
          <w:b/>
          <w:sz w:val="26"/>
          <w:szCs w:val="26"/>
        </w:rPr>
      </w:pPr>
    </w:p>
    <w:p w14:paraId="5FF7E853" w14:textId="77777777" w:rsidR="00B171F1" w:rsidRPr="00E25DD4" w:rsidRDefault="00B171F1" w:rsidP="00B171F1">
      <w:pPr>
        <w:rPr>
          <w:rFonts w:ascii="Times New Roman" w:hAnsi="Times New Roman" w:cs="Times New Roman"/>
          <w:i/>
          <w:sz w:val="26"/>
          <w:szCs w:val="26"/>
        </w:rPr>
      </w:pPr>
      <w:r w:rsidRPr="00E25DD4"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 w:rsidRPr="00E25DD4">
        <w:rPr>
          <w:rFonts w:ascii="Times New Roman" w:hAnsi="Times New Roman" w:cs="Times New Roman"/>
          <w:i/>
          <w:sz w:val="26"/>
          <w:szCs w:val="26"/>
        </w:rPr>
        <w:t>(7,0 điểm)</w:t>
      </w:r>
    </w:p>
    <w:p w14:paraId="4498AFAA" w14:textId="77777777" w:rsidR="00B171F1" w:rsidRPr="00E25DD4" w:rsidRDefault="00B171F1" w:rsidP="00B171F1">
      <w:pPr>
        <w:rPr>
          <w:rFonts w:ascii="Times New Roman" w:hAnsi="Times New Roman" w:cs="Times New Roman"/>
          <w:i/>
          <w:sz w:val="26"/>
          <w:szCs w:val="26"/>
        </w:rPr>
      </w:pPr>
    </w:p>
    <w:tbl>
      <w:tblPr>
        <w:tblW w:w="1041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"/>
        <w:gridCol w:w="8796"/>
        <w:gridCol w:w="671"/>
      </w:tblGrid>
      <w:tr w:rsidR="00B171F1" w:rsidRPr="00E25DD4" w14:paraId="532DD730" w14:textId="77777777" w:rsidTr="007358D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7DBBC" w14:textId="77777777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58001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b/>
                <w:sz w:val="26"/>
                <w:szCs w:val="26"/>
              </w:rPr>
              <w:t>Lời giải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C95DC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171F1" w:rsidRPr="00E25DD4" w14:paraId="0C9B3F72" w14:textId="77777777" w:rsidTr="007358D2">
        <w:trPr>
          <w:trHeight w:val="373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0A5241B" w14:textId="6390A791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8825AC" w:rsidRPr="00E25DD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a</w:t>
            </w:r>
          </w:p>
          <w:p w14:paraId="7A66E736" w14:textId="77777777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47C0159" w14:textId="53BC71B1" w:rsidR="00B171F1" w:rsidRDefault="00E25DD4" w:rsidP="008825AC">
            <w:pPr>
              <w:spacing w:line="256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</w:pPr>
            <w:r w:rsidRPr="00E25DD4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(3x + 4)</w:t>
            </w:r>
            <w:r w:rsidRPr="00E25DD4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</w:p>
          <w:p w14:paraId="1C79EDDC" w14:textId="77777777" w:rsidR="00E25DD4" w:rsidRPr="00E25DD4" w:rsidRDefault="00E25DD4" w:rsidP="00E25DD4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E25DD4">
              <w:rPr>
                <w:color w:val="000000"/>
                <w:sz w:val="26"/>
                <w:szCs w:val="26"/>
              </w:rPr>
              <w:t>= (3x)</w:t>
            </w:r>
            <w:r w:rsidRPr="00E25DD4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E25DD4">
              <w:rPr>
                <w:rStyle w:val="apple-converted-space"/>
                <w:color w:val="000000"/>
                <w:sz w:val="26"/>
                <w:szCs w:val="26"/>
              </w:rPr>
              <w:t> </w:t>
            </w:r>
            <w:r w:rsidRPr="00E25DD4">
              <w:rPr>
                <w:color w:val="000000"/>
                <w:sz w:val="26"/>
                <w:szCs w:val="26"/>
              </w:rPr>
              <w:t>+ 2.3x.4 + 4</w:t>
            </w:r>
            <w:r w:rsidRPr="00E25DD4">
              <w:rPr>
                <w:color w:val="000000"/>
                <w:sz w:val="26"/>
                <w:szCs w:val="26"/>
                <w:vertAlign w:val="superscript"/>
              </w:rPr>
              <w:t>2</w:t>
            </w:r>
          </w:p>
          <w:p w14:paraId="18294FA7" w14:textId="472F65C8" w:rsidR="00E25DD4" w:rsidRPr="00E25DD4" w:rsidRDefault="00E25DD4" w:rsidP="00E25DD4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E25DD4">
              <w:rPr>
                <w:color w:val="000000"/>
                <w:sz w:val="26"/>
                <w:szCs w:val="26"/>
              </w:rPr>
              <w:t>= 9x</w:t>
            </w:r>
            <w:r w:rsidRPr="00E25DD4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E25DD4">
              <w:rPr>
                <w:rStyle w:val="apple-converted-space"/>
                <w:color w:val="000000"/>
                <w:sz w:val="26"/>
                <w:szCs w:val="26"/>
              </w:rPr>
              <w:t> </w:t>
            </w:r>
            <w:r w:rsidRPr="00E25DD4">
              <w:rPr>
                <w:color w:val="000000"/>
                <w:sz w:val="26"/>
                <w:szCs w:val="26"/>
              </w:rPr>
              <w:t>+ 24x + 16.</w:t>
            </w:r>
          </w:p>
          <w:p w14:paraId="0DB6B9F7" w14:textId="1283FBBE" w:rsidR="008825AC" w:rsidRPr="00E25DD4" w:rsidRDefault="008825AC" w:rsidP="008825AC">
            <w:pPr>
              <w:spacing w:line="256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096BF12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F9CB47D" w14:textId="77777777" w:rsidR="00E25DD4" w:rsidRPr="00E25DD4" w:rsidRDefault="00B171F1" w:rsidP="00E25DD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</w:t>
            </w:r>
            <w:r w:rsidR="00E25DD4"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79C508C2" w14:textId="77777777" w:rsidR="00E25DD4" w:rsidRPr="00E25DD4" w:rsidRDefault="00E25DD4" w:rsidP="00E25DD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022CD2AF" w14:textId="16EDE327" w:rsidR="00B171F1" w:rsidRPr="00E25DD4" w:rsidRDefault="00E25DD4" w:rsidP="00E25DD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B171F1" w:rsidRPr="00E25DD4" w14:paraId="009E6358" w14:textId="77777777" w:rsidTr="007358D2">
        <w:trPr>
          <w:trHeight w:val="336"/>
        </w:trPr>
        <w:tc>
          <w:tcPr>
            <w:tcW w:w="9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3ADDB0EA" w14:textId="357D0A0D" w:rsidR="00B171F1" w:rsidRPr="00E25DD4" w:rsidRDefault="008825AC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b</w:t>
            </w:r>
          </w:p>
          <w:p w14:paraId="65D8C9D4" w14:textId="77777777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879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557CFE3" w14:textId="54B5B1B5" w:rsidR="00B171F1" w:rsidRPr="00E25DD4" w:rsidRDefault="00286CC4" w:rsidP="00095F3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86CC4"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  <w14:ligatures w14:val="standardContextual"/>
              </w:rPr>
              <w:object w:dxaOrig="3640" w:dyaOrig="680" w14:anchorId="1301CFA8">
                <v:shape id="_x0000_i1043" type="#_x0000_t75" alt="" style="width:182.65pt;height:34.65pt;mso-width-percent:0;mso-height-percent:0;mso-width-percent:0;mso-height-percent:0" o:ole="">
                  <v:imagedata r:id="rId38" o:title=""/>
                </v:shape>
                <o:OLEObject Type="Embed" ProgID="Equation.DSMT4" ShapeID="_x0000_i1043" DrawAspect="Content" ObjectID="_1757589407" r:id="rId46"/>
              </w:object>
            </w:r>
            <w:r w:rsidRPr="00286CC4"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  <w14:ligatures w14:val="standardContextual"/>
              </w:rPr>
              <w:object w:dxaOrig="5880" w:dyaOrig="680" w14:anchorId="7457D629">
                <v:shape id="_x0000_i1044" type="#_x0000_t75" alt="" style="width:294pt;height:34.65pt;mso-width-percent:0;mso-height-percent:0;mso-width-percent:0;mso-height-percent:0" o:ole="">
                  <v:imagedata r:id="rId47" o:title=""/>
                </v:shape>
                <o:OLEObject Type="Embed" ProgID="Equation.DSMT4" ShapeID="_x0000_i1044" DrawAspect="Content" ObjectID="_1757589408" r:id="rId48"/>
              </w:object>
            </w:r>
          </w:p>
        </w:tc>
        <w:tc>
          <w:tcPr>
            <w:tcW w:w="67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CC11B38" w14:textId="77777777" w:rsidR="00E25DD4" w:rsidRDefault="00E25DD4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53B96D7" w14:textId="77777777" w:rsidR="00E25DD4" w:rsidRDefault="00E25DD4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21D7F03" w14:textId="773E1F16" w:rsidR="00B171F1" w:rsidRPr="00E25DD4" w:rsidRDefault="00E25DD4" w:rsidP="00E25DD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B171F1" w:rsidRPr="00E25DD4" w14:paraId="6F01BE17" w14:textId="77777777" w:rsidTr="007358D2">
        <w:trPr>
          <w:trHeight w:val="302"/>
        </w:trPr>
        <w:tc>
          <w:tcPr>
            <w:tcW w:w="9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755E4DC" w14:textId="47F06B47" w:rsidR="00B171F1" w:rsidRPr="00E25DD4" w:rsidRDefault="00E25DD4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c</w:t>
            </w:r>
          </w:p>
          <w:p w14:paraId="1539A71D" w14:textId="6D504E8B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879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7E12B8F" w14:textId="2693E652" w:rsidR="00B171F1" w:rsidRPr="00E25DD4" w:rsidRDefault="00286CC4" w:rsidP="00E25DD4">
            <w:pPr>
              <w:spacing w:after="120" w:line="32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286CC4">
              <w:rPr>
                <w:rFonts w:ascii="Times New Roman" w:hAnsi="Times New Roman" w:cs="Times New Roman"/>
                <w:noProof/>
                <w:position w:val="-46"/>
                <w:sz w:val="26"/>
                <w:szCs w:val="26"/>
                <w14:ligatures w14:val="standardContextual"/>
              </w:rPr>
              <w:object w:dxaOrig="8360" w:dyaOrig="1120" w14:anchorId="4950BA80">
                <v:shape id="_x0000_i1045" type="#_x0000_t75" alt="" style="width:428.65pt;height:61.35pt;mso-width-percent:0;mso-height-percent:0;mso-width-percent:0;mso-height-percent:0" o:ole="">
                  <v:imagedata r:id="rId49" o:title=""/>
                </v:shape>
                <o:OLEObject Type="Embed" ProgID="Equation.DSMT4" ShapeID="_x0000_i1045" DrawAspect="Content" ObjectID="_1757589409" r:id="rId50"/>
              </w:object>
            </w:r>
          </w:p>
        </w:tc>
        <w:tc>
          <w:tcPr>
            <w:tcW w:w="67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4D5D385" w14:textId="15ADE460" w:rsidR="00B171F1" w:rsidRPr="00E25DD4" w:rsidRDefault="00B171F1" w:rsidP="00E25DD4">
            <w:pPr>
              <w:spacing w:line="256" w:lineRule="auto"/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2A20778D" w14:textId="77777777" w:rsidR="00B171F1" w:rsidRPr="00E25DD4" w:rsidRDefault="00B171F1" w:rsidP="00095F34">
            <w:pPr>
              <w:spacing w:line="256" w:lineRule="auto"/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A9714B8" w14:textId="77777777" w:rsidR="00B171F1" w:rsidRPr="00E25DD4" w:rsidRDefault="00B171F1" w:rsidP="00095F34">
            <w:pPr>
              <w:spacing w:line="256" w:lineRule="auto"/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102AF09" w14:textId="77777777" w:rsidR="00B171F1" w:rsidRPr="00E25DD4" w:rsidRDefault="00B171F1" w:rsidP="00095F34">
            <w:pPr>
              <w:spacing w:line="256" w:lineRule="auto"/>
              <w:ind w:left="-108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B171F1" w:rsidRPr="00E25DD4" w14:paraId="7142E267" w14:textId="77777777" w:rsidTr="007358D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30E65FAF" w14:textId="4E2732C5" w:rsidR="00B171F1" w:rsidRPr="00955EA4" w:rsidRDefault="00955EA4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a</w:t>
            </w:r>
          </w:p>
          <w:p w14:paraId="10F182A3" w14:textId="428B15E6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9F0B944" w14:textId="0D286EDC" w:rsidR="00955EA4" w:rsidRDefault="00955EA4" w:rsidP="00095F34">
            <w:pPr>
              <w:spacing w:line="25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9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  <w:t>x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  <w:t>–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y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</w:p>
          <w:p w14:paraId="3BC90CB1" w14:textId="4EC621CC" w:rsidR="00955EA4" w:rsidRDefault="00955EA4" w:rsidP="00955EA4">
            <w:pPr>
              <w:spacing w:line="25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= (3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  <w:t>x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)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  <w:t>–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y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</w:p>
          <w:p w14:paraId="73134623" w14:textId="63BE0037" w:rsidR="00955EA4" w:rsidRPr="00955EA4" w:rsidRDefault="00955EA4" w:rsidP="00095F34">
            <w:pPr>
              <w:spacing w:line="25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= (3x – y) (3x + y)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6B4E54" w14:textId="77777777" w:rsidR="00955EA4" w:rsidRDefault="00955EA4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74110DE9" w14:textId="6CD3FBAF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4D4F8FB1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00485072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B171F1" w:rsidRPr="00E25DD4" w14:paraId="58D11343" w14:textId="77777777" w:rsidTr="007358D2">
        <w:tc>
          <w:tcPr>
            <w:tcW w:w="9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F48414" w14:textId="733BA16B" w:rsidR="00B171F1" w:rsidRPr="00955EA4" w:rsidRDefault="00955EA4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b</w:t>
            </w:r>
          </w:p>
          <w:p w14:paraId="187BC278" w14:textId="77777777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1.0đ)</w:t>
            </w:r>
          </w:p>
          <w:p w14:paraId="5EE028D8" w14:textId="77777777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9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4BF5AFD" w14:textId="77777777" w:rsidR="003A7357" w:rsidRPr="003A7357" w:rsidRDefault="003A7357" w:rsidP="003A7357">
            <w:pPr>
              <w:pStyle w:val="ListParagraph"/>
              <w:numPr>
                <w:ilvl w:val="0"/>
                <w:numId w:val="21"/>
              </w:num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4a(b – 5) + 4b – 20</w:t>
            </w:r>
          </w:p>
          <w:p w14:paraId="03F3830D" w14:textId="18807F0E" w:rsidR="003A7357" w:rsidRDefault="003A7357" w:rsidP="003A7357">
            <w:pPr>
              <w:ind w:left="3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A735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= </w:t>
            </w:r>
            <w:r w:rsidRPr="003A735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4a(b – 5) + 4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(</w:t>
            </w:r>
            <w:r w:rsidRPr="003A735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b –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5)</w:t>
            </w:r>
          </w:p>
          <w:p w14:paraId="691D4744" w14:textId="657E3FA7" w:rsidR="00313C39" w:rsidRDefault="003A7357" w:rsidP="00313C39">
            <w:pPr>
              <w:ind w:left="3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=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(</w:t>
            </w:r>
            <w:r w:rsidRPr="003A735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b –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5) (4a + 4)</w:t>
            </w:r>
          </w:p>
          <w:p w14:paraId="3A8FD7EE" w14:textId="0DC7D1FB" w:rsidR="0056755C" w:rsidRPr="0056755C" w:rsidRDefault="0056755C" w:rsidP="00313C39">
            <w:pPr>
              <w:ind w:left="36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755C">
              <w:rPr>
                <w:rFonts w:ascii="Times New Roman" w:hAnsi="Times New Roman" w:cs="Times New Roman"/>
                <w:sz w:val="26"/>
                <w:szCs w:val="26"/>
              </w:rPr>
              <w:t>= 4(b – 5) (a + 1)</w:t>
            </w:r>
          </w:p>
          <w:p w14:paraId="05C1D857" w14:textId="2FF72A9E" w:rsidR="00B171F1" w:rsidRPr="00E25DD4" w:rsidRDefault="00B171F1" w:rsidP="00095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7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952857" w14:textId="77777777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741469F2" w14:textId="48DEACE9" w:rsidR="00B171F1" w:rsidRPr="00E25DD4" w:rsidRDefault="00B171F1" w:rsidP="003A7357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</w:t>
            </w:r>
            <w:r w:rsidR="003A7357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4E316A8A" w14:textId="49081258" w:rsidR="00B171F1" w:rsidRPr="00E25DD4" w:rsidRDefault="00B171F1" w:rsidP="00095F34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</w:t>
            </w:r>
            <w:r w:rsidR="003A7357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:rsidR="00B171F1" w:rsidRPr="00E25DD4" w14:paraId="2BFB74ED" w14:textId="77777777" w:rsidTr="007358D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CD717" w14:textId="1F33AD11" w:rsidR="00B171F1" w:rsidRPr="00955EA4" w:rsidRDefault="00955EA4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3a</w:t>
            </w:r>
          </w:p>
          <w:p w14:paraId="1E3480D3" w14:textId="77777777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AE9F64" w14:textId="77777777" w:rsidR="008B30DE" w:rsidRPr="008B30DE" w:rsidRDefault="008B30DE" w:rsidP="008B30DE">
            <w:pPr>
              <w:pStyle w:val="ListParagraph"/>
              <w:numPr>
                <w:ilvl w:val="0"/>
                <w:numId w:val="22"/>
              </w:num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y</w:t>
            </w:r>
            <w:r w:rsidRPr="00E25DD4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+ 4)</w:t>
            </w:r>
            <w:r w:rsidRPr="00E25DD4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  <w:lang w:val="vi-VN"/>
              </w:rPr>
              <w:t xml:space="preserve"> 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  <w:t>–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(y – 3)(y + 3)</w:t>
            </w:r>
          </w:p>
          <w:p w14:paraId="22EB25C8" w14:textId="304D408E" w:rsidR="008B30DE" w:rsidRDefault="008B30DE" w:rsidP="008B30DE">
            <w:pPr>
              <w:ind w:left="567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8B30D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=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y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8y + 16 </w:t>
            </w:r>
            <w:r w:rsidRPr="008B30DE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e-DE"/>
              </w:rPr>
              <w:t>–</w:t>
            </w:r>
            <w:r w:rsidRPr="008B30DE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(y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 9)</w:t>
            </w:r>
          </w:p>
          <w:p w14:paraId="5F3ECE9B" w14:textId="15AC9C26" w:rsidR="008B30DE" w:rsidRPr="008B30DE" w:rsidRDefault="008B30DE" w:rsidP="008B30DE">
            <w:pPr>
              <w:ind w:left="567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= 8y +25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C290" w14:textId="77777777" w:rsidR="008B30DE" w:rsidRDefault="008B30DE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D7A588E" w14:textId="0ED2B963" w:rsidR="00B171F1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</w:t>
            </w:r>
            <w:r w:rsidR="008B30DE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0788F3BE" w14:textId="2F634820" w:rsidR="008B30DE" w:rsidRPr="00E25DD4" w:rsidRDefault="008B30DE" w:rsidP="008B30DE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:rsidR="00B171F1" w:rsidRPr="00E25DD4" w14:paraId="009ECDE2" w14:textId="77777777" w:rsidTr="007358D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164B6" w14:textId="3B29ABFF" w:rsidR="00B171F1" w:rsidRPr="00955EA4" w:rsidRDefault="00955EA4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3b</w:t>
            </w:r>
          </w:p>
          <w:p w14:paraId="5E41984B" w14:textId="77777777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0,75đ)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61635" w14:textId="6BF8A419" w:rsidR="00B171F1" w:rsidRPr="00E25DD4" w:rsidRDefault="00286CC4" w:rsidP="00095F34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86CC4">
              <w:rPr>
                <w:rFonts w:ascii="Times New Roman" w:hAnsi="Times New Roman" w:cs="Times New Roman"/>
                <w:noProof/>
                <w:position w:val="-66"/>
                <w:sz w:val="26"/>
                <w:szCs w:val="26"/>
                <w14:ligatures w14:val="standardContextual"/>
              </w:rPr>
              <w:object w:dxaOrig="7180" w:dyaOrig="1440" w14:anchorId="13F7F4B4">
                <v:shape id="_x0000_i1046" type="#_x0000_t75" alt="" style="width:378pt;height:80pt;mso-width-percent:0;mso-height-percent:0;mso-width-percent:0;mso-height-percent:0" o:ole="">
                  <v:imagedata r:id="rId51" o:title=""/>
                </v:shape>
                <o:OLEObject Type="Embed" ProgID="Equation.DSMT4" ShapeID="_x0000_i1046" DrawAspect="Content" ObjectID="_1757589410" r:id="rId52"/>
              </w:objec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ED9BB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694392AE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605EFC71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7077615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449E736" w14:textId="27A1F6B9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</w:t>
            </w:r>
            <w:r w:rsidR="00955EA4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1237C575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B171F1" w:rsidRPr="00E25DD4" w14:paraId="393973C3" w14:textId="77777777" w:rsidTr="007358D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4D094D" w14:textId="37E827E3" w:rsidR="00B171F1" w:rsidRPr="00D355DC" w:rsidRDefault="00D355DC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4</w:t>
            </w:r>
          </w:p>
          <w:p w14:paraId="116AC3A4" w14:textId="3DFC22A1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</w:t>
            </w:r>
            <w:r w:rsidR="00D355DC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1,0</w:t>
            </w: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đ)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6C913" w14:textId="77777777" w:rsidR="00D355DC" w:rsidRDefault="00D355DC" w:rsidP="00D355D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 w:rsidRPr="00E25DD4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Cho</w:t>
            </w:r>
            <w:r w:rsidRPr="00E25DD4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hình chóp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tứ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giác đều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Pr="00E25DD4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</w:rPr>
              <w:t>S.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</w:rPr>
              <w:t>ABCD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ó cạnh bên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B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= 15cm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 và</w:t>
            </w:r>
          </w:p>
          <w:p w14:paraId="608CD2DD" w14:textId="77777777" w:rsidR="00D355DC" w:rsidRPr="00E25DD4" w:rsidRDefault="00D355DC" w:rsidP="00D355D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cạnh đáy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BC = 7cm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. </w:t>
            </w:r>
          </w:p>
          <w:p w14:paraId="158256E2" w14:textId="77777777" w:rsidR="00D355DC" w:rsidRPr="00E25DD4" w:rsidRDefault="00D355DC" w:rsidP="00D355D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Hãy cho biết:  </w:t>
            </w:r>
          </w:p>
          <w:p w14:paraId="444BD379" w14:textId="77777777" w:rsidR="00D355DC" w:rsidRPr="00D355DC" w:rsidRDefault="00D355DC" w:rsidP="00D355DC">
            <w:pPr>
              <w:pStyle w:val="ListParagraph"/>
              <w:numPr>
                <w:ilvl w:val="0"/>
                <w:numId w:val="23"/>
              </w:numPr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Các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 mặt bên và mặt đáy của hình chóp.</w:t>
            </w:r>
          </w:p>
          <w:p w14:paraId="0C8E5CEB" w14:textId="751B9924" w:rsidR="00D355DC" w:rsidRDefault="00D355DC" w:rsidP="00D355DC">
            <w:pPr>
              <w:pStyle w:val="ListParagraph"/>
              <w:ind w:left="10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Mặt bên: SAB,SBC,SCD,SDA</w:t>
            </w:r>
          </w:p>
          <w:p w14:paraId="23D4DFCE" w14:textId="289C0683" w:rsidR="00D355DC" w:rsidRPr="00D355DC" w:rsidRDefault="00D355DC" w:rsidP="00D355DC">
            <w:pPr>
              <w:pStyle w:val="ListParagraph"/>
              <w:ind w:left="10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Mặt đáy: ABCD</w:t>
            </w:r>
          </w:p>
          <w:p w14:paraId="2BFCABB7" w14:textId="77777777" w:rsidR="00D355DC" w:rsidRPr="00D355DC" w:rsidRDefault="00D355DC" w:rsidP="00D355DC">
            <w:pPr>
              <w:pStyle w:val="ListParagraph"/>
              <w:numPr>
                <w:ilvl w:val="0"/>
                <w:numId w:val="23"/>
              </w:numPr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Kể tên những cạnh bằng cạnh SB và cạnh BC.</w:t>
            </w:r>
          </w:p>
          <w:p w14:paraId="521B3529" w14:textId="0F70F57C" w:rsidR="00D355DC" w:rsidRDefault="00D355DC" w:rsidP="00D355DC">
            <w:pPr>
              <w:pStyle w:val="ListParagraph"/>
              <w:ind w:left="10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SB = SA = SC = SD</w:t>
            </w:r>
          </w:p>
          <w:p w14:paraId="69FEA881" w14:textId="6CB26B70" w:rsidR="00D355DC" w:rsidRPr="00D355DC" w:rsidRDefault="00D355DC" w:rsidP="00D355DC">
            <w:pPr>
              <w:pStyle w:val="ListParagraph"/>
              <w:ind w:left="10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BC = AB = CD = DA</w:t>
            </w:r>
          </w:p>
          <w:p w14:paraId="69627986" w14:textId="604F081A" w:rsidR="00B171F1" w:rsidRPr="00E25DD4" w:rsidRDefault="00B171F1" w:rsidP="00095F34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FA26E" w14:textId="23627C57" w:rsidR="00B171F1" w:rsidRPr="00D355DC" w:rsidRDefault="00B171F1" w:rsidP="00D355DC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</w:p>
          <w:p w14:paraId="4275D93C" w14:textId="77777777" w:rsidR="00B171F1" w:rsidRDefault="00B171F1" w:rsidP="00095F34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924BF15" w14:textId="77777777" w:rsidR="00D355DC" w:rsidRDefault="00D355DC" w:rsidP="00095F34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564D37F" w14:textId="77777777" w:rsidR="00D355DC" w:rsidRDefault="00D355DC" w:rsidP="00095F34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lastRenderedPageBreak/>
              <w:t>0,25</w:t>
            </w:r>
          </w:p>
          <w:p w14:paraId="4F26B9C9" w14:textId="77777777" w:rsidR="00D355DC" w:rsidRDefault="00D355DC" w:rsidP="00095F34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0,25</w:t>
            </w:r>
          </w:p>
          <w:p w14:paraId="1F3CAF96" w14:textId="77777777" w:rsidR="00D355DC" w:rsidRDefault="00D355DC" w:rsidP="00095F34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</w:p>
          <w:p w14:paraId="051AEEA1" w14:textId="77777777" w:rsidR="00D355DC" w:rsidRDefault="00D355DC" w:rsidP="00095F34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0,25</w:t>
            </w:r>
          </w:p>
          <w:p w14:paraId="746747C6" w14:textId="754144CB" w:rsidR="00D355DC" w:rsidRPr="00D355DC" w:rsidRDefault="00D355DC" w:rsidP="00095F34">
            <w:pPr>
              <w:spacing w:line="256" w:lineRule="auto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0,25</w:t>
            </w:r>
          </w:p>
        </w:tc>
      </w:tr>
      <w:tr w:rsidR="00B171F1" w:rsidRPr="00E25DD4" w14:paraId="246C5AFE" w14:textId="77777777" w:rsidTr="007358D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ACAFE" w14:textId="480796C6" w:rsidR="00B171F1" w:rsidRPr="00E24B99" w:rsidRDefault="00E24B99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5</w:t>
            </w:r>
          </w:p>
          <w:p w14:paraId="5AEA533B" w14:textId="56EB18C6" w:rsidR="00B171F1" w:rsidRPr="00E25DD4" w:rsidRDefault="00B171F1" w:rsidP="007358D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</w:t>
            </w:r>
            <w:r w:rsidR="00E24B99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1,5</w:t>
            </w: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đ)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B993F" w14:textId="77777777" w:rsidR="00E24B99" w:rsidRDefault="00E24B99" w:rsidP="00E24B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/ Diện tích bề mặt cần sơn là : </w:t>
            </w:r>
          </w:p>
          <w:p w14:paraId="5C73FA1A" w14:textId="2FF57C24" w:rsidR="004654A4" w:rsidRDefault="00E24B99" w:rsidP="00E24B99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4654A4">
              <w:rPr>
                <w:rFonts w:ascii="Times New Roman" w:hAnsi="Times New Roman" w:cs="Times New Roman"/>
                <w:sz w:val="28"/>
                <w:szCs w:val="28"/>
              </w:rPr>
              <w:t>Sxq</w:t>
            </w:r>
            <w:r w:rsidR="004654A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3.(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den>
              </m:f>
            </m:oMath>
            <w:r w:rsidR="004654A4"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>.a.h) = 3.(</w:t>
            </w:r>
            <w:r w:rsidR="004654A4" w:rsidRPr="00046C9E"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den>
              </m:f>
            </m:oMath>
            <w:r w:rsidR="004654A4"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>.20.21) = 630 (cm</w:t>
            </w:r>
            <w:r w:rsidR="004654A4"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 w:rsidR="004654A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14:paraId="65E72D67" w14:textId="7328AE03" w:rsidR="00E24B99" w:rsidRPr="004654A4" w:rsidRDefault="004654A4" w:rsidP="00E24B99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/ </w:t>
            </w:r>
            <w:r w:rsidR="00E24B99">
              <w:rPr>
                <w:rFonts w:ascii="Times New Roman" w:hAnsi="Times New Roman" w:cs="Times New Roman"/>
                <w:sz w:val="28"/>
                <w:szCs w:val="28"/>
              </w:rPr>
              <w:t>Thể tích của chậu trồng cây đó là :</w:t>
            </w:r>
          </w:p>
          <w:p w14:paraId="70C5B43D" w14:textId="77777777" w:rsidR="00E24B99" w:rsidRPr="00EB3FF3" w:rsidRDefault="00E24B99" w:rsidP="00E24B99">
            <w:pPr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="00286CC4" w:rsidRPr="00286CC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14:ligatures w14:val="standardContextual"/>
              </w:rPr>
              <w:object w:dxaOrig="4220" w:dyaOrig="620" w14:anchorId="7E4CB539">
                <v:shape id="_x0000_i1047" type="#_x0000_t75" alt="" style="width:210.65pt;height:31.35pt;mso-width-percent:0;mso-height-percent:0;mso-width-percent:0;mso-height-percent:0" o:ole="">
                  <v:imagedata r:id="rId53" o:title=""/>
                </v:shape>
                <o:OLEObject Type="Embed" ProgID="Equation.DSMT4" ShapeID="_x0000_i1047" DrawAspect="Content" ObjectID="_1757589411" r:id="rId54"/>
              </w:object>
            </w:r>
          </w:p>
          <w:p w14:paraId="55FCF736" w14:textId="7F7956F3" w:rsidR="00B171F1" w:rsidRPr="00E25DD4" w:rsidRDefault="00B171F1" w:rsidP="00095F34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4A9E8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1C171A93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3D634574" w14:textId="77777777" w:rsidR="00B171F1" w:rsidRPr="00E25DD4" w:rsidRDefault="00B171F1" w:rsidP="00095F34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033E12" w:rsidRPr="00E25DD4" w14:paraId="6A5D4167" w14:textId="77777777" w:rsidTr="007358D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EB92AB" w14:textId="102B6C68" w:rsidR="00033E12" w:rsidRPr="00033E12" w:rsidRDefault="00033E12" w:rsidP="00033E1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6</w:t>
            </w:r>
          </w:p>
          <w:p w14:paraId="4766A680" w14:textId="77777777" w:rsidR="00033E12" w:rsidRPr="00E25DD4" w:rsidRDefault="00033E12" w:rsidP="00033E12">
            <w:pPr>
              <w:spacing w:line="256" w:lineRule="auto"/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(1,0đ)</w:t>
            </w:r>
          </w:p>
        </w:tc>
        <w:tc>
          <w:tcPr>
            <w:tcW w:w="8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23A05A" w14:textId="77777777" w:rsid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5DD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ách từ A đến H là</w:t>
            </w:r>
          </w:p>
          <w:p w14:paraId="5A14A8C2" w14:textId="581C7496" w:rsid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Áp dụng định lý Pythagore cho tam giác AHC vuông tại H</w:t>
            </w:r>
          </w:p>
          <w:p w14:paraId="57CB4BD3" w14:textId="77777777" w:rsid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>AH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 AC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- CH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 17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- 8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&gt; AH = 15km</w:t>
            </w:r>
          </w:p>
          <w:p w14:paraId="73ECEE44" w14:textId="09663E3F" w:rsid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ách từ B đến H là</w:t>
            </w:r>
          </w:p>
          <w:p w14:paraId="1C75288A" w14:textId="46809699" w:rsid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Áp dụng định lý Pythagore cho tam giác BHC vuông tại H</w:t>
            </w:r>
          </w:p>
          <w:p w14:paraId="637DA3E8" w14:textId="3D3DF020" w:rsid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>BH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 BC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- CH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 10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- 8</w:t>
            </w:r>
            <w:r w:rsidRPr="00E25D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&gt; BH = 6km</w:t>
            </w:r>
          </w:p>
          <w:p w14:paraId="6BC09F54" w14:textId="77777777" w:rsid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oảng cách từ A đến B là</w:t>
            </w:r>
          </w:p>
          <w:p w14:paraId="4FF22417" w14:textId="071D6BF3" w:rsidR="00033E12" w:rsidRPr="00033E12" w:rsidRDefault="00033E12" w:rsidP="00033E12">
            <w:pPr>
              <w:pStyle w:val="ListParagraph"/>
              <w:spacing w:line="25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H – BH = 15 – 6 = </w:t>
            </w:r>
            <w:r w:rsidR="00154ED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km.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5F59C1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002FAF5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D626B89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53C43B23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A1D9BC9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CEE4157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6B4D7FD8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5DD4"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172E6820" w14:textId="77777777" w:rsidR="00033E12" w:rsidRPr="00E25DD4" w:rsidRDefault="00033E12" w:rsidP="00033E12">
            <w:pPr>
              <w:spacing w:line="25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</w:tbl>
    <w:p w14:paraId="16A30BF3" w14:textId="77777777" w:rsidR="00B171F1" w:rsidRPr="00E25DD4" w:rsidRDefault="00B171F1" w:rsidP="00B171F1">
      <w:pPr>
        <w:jc w:val="center"/>
        <w:rPr>
          <w:rFonts w:ascii="Times New Roman" w:hAnsi="Times New Roman" w:cs="Times New Roman"/>
          <w:sz w:val="26"/>
          <w:szCs w:val="26"/>
          <w:lang w:val="sv-SE"/>
        </w:rPr>
      </w:pPr>
    </w:p>
    <w:p w14:paraId="080E229A" w14:textId="77777777" w:rsidR="00B171F1" w:rsidRPr="00E25DD4" w:rsidRDefault="00B171F1" w:rsidP="00B171F1">
      <w:pPr>
        <w:jc w:val="center"/>
        <w:rPr>
          <w:rFonts w:ascii="Times New Roman" w:hAnsi="Times New Roman" w:cs="Times New Roman"/>
          <w:sz w:val="26"/>
          <w:szCs w:val="26"/>
          <w:lang w:val="sv-SE"/>
        </w:rPr>
      </w:pPr>
      <w:r w:rsidRPr="00E25DD4">
        <w:rPr>
          <w:rFonts w:ascii="Times New Roman" w:hAnsi="Times New Roman" w:cs="Times New Roman"/>
          <w:sz w:val="26"/>
          <w:szCs w:val="26"/>
          <w:lang w:val="sv-SE"/>
        </w:rPr>
        <w:t>---Hết---</w:t>
      </w:r>
    </w:p>
    <w:p w14:paraId="21521FB3" w14:textId="77777777" w:rsidR="00B171F1" w:rsidRPr="00E25DD4" w:rsidRDefault="00B171F1" w:rsidP="00B171F1">
      <w:pPr>
        <w:rPr>
          <w:rFonts w:ascii="Times New Roman" w:hAnsi="Times New Roman" w:cs="Times New Roman"/>
          <w:sz w:val="26"/>
          <w:szCs w:val="26"/>
        </w:rPr>
      </w:pPr>
    </w:p>
    <w:p w14:paraId="45981EB4" w14:textId="77777777" w:rsidR="00A32E22" w:rsidRPr="00E25DD4" w:rsidRDefault="00A32E22" w:rsidP="00B171F1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sectPr w:rsidR="00A32E22" w:rsidRPr="00E25DD4" w:rsidSect="00865F4B">
      <w:footerReference w:type="default" r:id="rId55"/>
      <w:pgSz w:w="12240" w:h="15840"/>
      <w:pgMar w:top="992" w:right="851" w:bottom="1134" w:left="851" w:header="709" w:footer="31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0CE938" w14:textId="77777777" w:rsidR="00DD4C98" w:rsidRDefault="00DD4C98">
      <w:r>
        <w:separator/>
      </w:r>
    </w:p>
  </w:endnote>
  <w:endnote w:type="continuationSeparator" w:id="0">
    <w:p w14:paraId="0EB81258" w14:textId="77777777" w:rsidR="00DD4C98" w:rsidRDefault="00DD4C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253089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13EDF1" w14:textId="1C59CE31" w:rsidR="00245440" w:rsidRDefault="002454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64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C9BF1E5" w14:textId="77777777" w:rsidR="00245440" w:rsidRDefault="002454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B1388B" w14:textId="77777777" w:rsidR="00DD4C98" w:rsidRDefault="00DD4C98">
      <w:r>
        <w:separator/>
      </w:r>
    </w:p>
  </w:footnote>
  <w:footnote w:type="continuationSeparator" w:id="0">
    <w:p w14:paraId="4CC3F8A4" w14:textId="77777777" w:rsidR="00DD4C98" w:rsidRDefault="00DD4C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F22A4E"/>
    <w:multiLevelType w:val="hybridMultilevel"/>
    <w:tmpl w:val="B476BB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CB531FE"/>
    <w:multiLevelType w:val="hybridMultilevel"/>
    <w:tmpl w:val="070E1212"/>
    <w:lvl w:ilvl="0" w:tplc="EFBE11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AF0E18"/>
    <w:multiLevelType w:val="hybridMultilevel"/>
    <w:tmpl w:val="7066574A"/>
    <w:lvl w:ilvl="0" w:tplc="A5EAB258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775294"/>
    <w:multiLevelType w:val="hybridMultilevel"/>
    <w:tmpl w:val="3BB4BFAA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B037924"/>
    <w:multiLevelType w:val="hybridMultilevel"/>
    <w:tmpl w:val="9C0617A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8C62BC"/>
    <w:multiLevelType w:val="hybridMultilevel"/>
    <w:tmpl w:val="F34A048A"/>
    <w:lvl w:ilvl="0" w:tplc="5C14E380">
      <w:start w:val="1"/>
      <w:numFmt w:val="lowerLetter"/>
      <w:lvlText w:val="%1)"/>
      <w:lvlJc w:val="left"/>
      <w:pPr>
        <w:ind w:left="927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27761FA1"/>
    <w:multiLevelType w:val="hybridMultilevel"/>
    <w:tmpl w:val="8E886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647A49"/>
    <w:multiLevelType w:val="hybridMultilevel"/>
    <w:tmpl w:val="5E928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F2BA3"/>
    <w:multiLevelType w:val="hybridMultilevel"/>
    <w:tmpl w:val="7C4271E8"/>
    <w:lvl w:ilvl="0" w:tplc="49E8DDCC">
      <w:start w:val="1"/>
      <w:numFmt w:val="decimal"/>
      <w:lvlText w:val="Câu %1"/>
      <w:lvlJc w:val="left"/>
      <w:pPr>
        <w:ind w:left="2574" w:hanging="360"/>
      </w:pPr>
      <w:rPr>
        <w:rFonts w:hint="default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2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DE1AF3"/>
    <w:multiLevelType w:val="hybridMultilevel"/>
    <w:tmpl w:val="EEBAD9EA"/>
    <w:lvl w:ilvl="0" w:tplc="DF14923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52490054"/>
    <w:multiLevelType w:val="hybridMultilevel"/>
    <w:tmpl w:val="BE9C2114"/>
    <w:lvl w:ilvl="0" w:tplc="5F165A3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7A3532E"/>
    <w:multiLevelType w:val="hybridMultilevel"/>
    <w:tmpl w:val="97A04F82"/>
    <w:lvl w:ilvl="0" w:tplc="C0620CBA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B2076BE"/>
    <w:multiLevelType w:val="hybridMultilevel"/>
    <w:tmpl w:val="643E2002"/>
    <w:lvl w:ilvl="0" w:tplc="87FEC0E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E73BFD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6EA27D56"/>
    <w:multiLevelType w:val="hybridMultilevel"/>
    <w:tmpl w:val="9C0617AE"/>
    <w:lvl w:ilvl="0" w:tplc="993AE08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C9079A"/>
    <w:multiLevelType w:val="hybridMultilevel"/>
    <w:tmpl w:val="3BB4BFAA"/>
    <w:lvl w:ilvl="0" w:tplc="29A2A8F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23080239">
    <w:abstractNumId w:val="0"/>
  </w:num>
  <w:num w:numId="2" w16cid:durableId="316344266">
    <w:abstractNumId w:val="12"/>
  </w:num>
  <w:num w:numId="3" w16cid:durableId="811171717">
    <w:abstractNumId w:val="11"/>
  </w:num>
  <w:num w:numId="4" w16cid:durableId="896163305">
    <w:abstractNumId w:val="21"/>
  </w:num>
  <w:num w:numId="5" w16cid:durableId="670446439">
    <w:abstractNumId w:val="1"/>
  </w:num>
  <w:num w:numId="6" w16cid:durableId="1894540409">
    <w:abstractNumId w:val="8"/>
  </w:num>
  <w:num w:numId="7" w16cid:durableId="1710372552">
    <w:abstractNumId w:val="22"/>
  </w:num>
  <w:num w:numId="8" w16cid:durableId="780539384">
    <w:abstractNumId w:val="14"/>
  </w:num>
  <w:num w:numId="9" w16cid:durableId="547762282">
    <w:abstractNumId w:val="15"/>
  </w:num>
  <w:num w:numId="10" w16cid:durableId="850920348">
    <w:abstractNumId w:val="3"/>
  </w:num>
  <w:num w:numId="11" w16cid:durableId="1881936113">
    <w:abstractNumId w:val="17"/>
  </w:num>
  <w:num w:numId="12" w16cid:durableId="537161871">
    <w:abstractNumId w:val="20"/>
  </w:num>
  <w:num w:numId="13" w16cid:durableId="144519915">
    <w:abstractNumId w:val="9"/>
  </w:num>
  <w:num w:numId="14" w16cid:durableId="1638955134">
    <w:abstractNumId w:val="10"/>
  </w:num>
  <w:num w:numId="15" w16cid:durableId="1519275392">
    <w:abstractNumId w:val="13"/>
  </w:num>
  <w:num w:numId="16" w16cid:durableId="1633124305">
    <w:abstractNumId w:val="2"/>
  </w:num>
  <w:num w:numId="17" w16cid:durableId="564922819">
    <w:abstractNumId w:val="16"/>
  </w:num>
  <w:num w:numId="18" w16cid:durableId="1395274699">
    <w:abstractNumId w:val="6"/>
  </w:num>
  <w:num w:numId="19" w16cid:durableId="1638534449">
    <w:abstractNumId w:val="19"/>
  </w:num>
  <w:num w:numId="20" w16cid:durableId="1485586334">
    <w:abstractNumId w:val="7"/>
  </w:num>
  <w:num w:numId="21" w16cid:durableId="440806482">
    <w:abstractNumId w:val="5"/>
  </w:num>
  <w:num w:numId="22" w16cid:durableId="251398033">
    <w:abstractNumId w:val="18"/>
  </w:num>
  <w:num w:numId="23" w16cid:durableId="108711257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7B8E"/>
    <w:rsid w:val="00003562"/>
    <w:rsid w:val="00013175"/>
    <w:rsid w:val="0002374B"/>
    <w:rsid w:val="00033E12"/>
    <w:rsid w:val="0009212D"/>
    <w:rsid w:val="000C2C6D"/>
    <w:rsid w:val="0015337A"/>
    <w:rsid w:val="00154ED5"/>
    <w:rsid w:val="0016287F"/>
    <w:rsid w:val="00164032"/>
    <w:rsid w:val="0016601E"/>
    <w:rsid w:val="00167636"/>
    <w:rsid w:val="00186BDD"/>
    <w:rsid w:val="00210E5B"/>
    <w:rsid w:val="00217724"/>
    <w:rsid w:val="00223AEA"/>
    <w:rsid w:val="00233F0E"/>
    <w:rsid w:val="0024089C"/>
    <w:rsid w:val="00245440"/>
    <w:rsid w:val="0026312C"/>
    <w:rsid w:val="002672D7"/>
    <w:rsid w:val="00286CC4"/>
    <w:rsid w:val="002B00B6"/>
    <w:rsid w:val="002E04B4"/>
    <w:rsid w:val="003072FD"/>
    <w:rsid w:val="00313C39"/>
    <w:rsid w:val="00313F89"/>
    <w:rsid w:val="003540D2"/>
    <w:rsid w:val="00362D6E"/>
    <w:rsid w:val="00381D25"/>
    <w:rsid w:val="003A2B59"/>
    <w:rsid w:val="003A7357"/>
    <w:rsid w:val="003C3CEB"/>
    <w:rsid w:val="003D2BBA"/>
    <w:rsid w:val="003D620E"/>
    <w:rsid w:val="003E58EF"/>
    <w:rsid w:val="0041277C"/>
    <w:rsid w:val="00437806"/>
    <w:rsid w:val="004654A4"/>
    <w:rsid w:val="0048281A"/>
    <w:rsid w:val="00491145"/>
    <w:rsid w:val="004A0CD5"/>
    <w:rsid w:val="004A51C2"/>
    <w:rsid w:val="004B1F95"/>
    <w:rsid w:val="004C21F1"/>
    <w:rsid w:val="004C2353"/>
    <w:rsid w:val="004D1044"/>
    <w:rsid w:val="0056755C"/>
    <w:rsid w:val="005E4048"/>
    <w:rsid w:val="006062A2"/>
    <w:rsid w:val="006376AE"/>
    <w:rsid w:val="0066082F"/>
    <w:rsid w:val="00676A70"/>
    <w:rsid w:val="00691F07"/>
    <w:rsid w:val="006A4820"/>
    <w:rsid w:val="006E7B0E"/>
    <w:rsid w:val="006F1D0E"/>
    <w:rsid w:val="006F3BE7"/>
    <w:rsid w:val="007358D2"/>
    <w:rsid w:val="00746FF8"/>
    <w:rsid w:val="00756C0B"/>
    <w:rsid w:val="00784BEA"/>
    <w:rsid w:val="0079372E"/>
    <w:rsid w:val="007B6A87"/>
    <w:rsid w:val="007F0C8B"/>
    <w:rsid w:val="007F137E"/>
    <w:rsid w:val="008479A2"/>
    <w:rsid w:val="00865F4B"/>
    <w:rsid w:val="00880544"/>
    <w:rsid w:val="008825AC"/>
    <w:rsid w:val="00892B10"/>
    <w:rsid w:val="008A14CC"/>
    <w:rsid w:val="008A446C"/>
    <w:rsid w:val="008B30DE"/>
    <w:rsid w:val="008B5FAA"/>
    <w:rsid w:val="008D7A6E"/>
    <w:rsid w:val="00900F2F"/>
    <w:rsid w:val="00916F29"/>
    <w:rsid w:val="00923ADC"/>
    <w:rsid w:val="00926395"/>
    <w:rsid w:val="009320DF"/>
    <w:rsid w:val="009550F4"/>
    <w:rsid w:val="00955EA4"/>
    <w:rsid w:val="009B766A"/>
    <w:rsid w:val="009C7B8E"/>
    <w:rsid w:val="00A063B1"/>
    <w:rsid w:val="00A32E22"/>
    <w:rsid w:val="00A368FE"/>
    <w:rsid w:val="00A51123"/>
    <w:rsid w:val="00A64747"/>
    <w:rsid w:val="00AF4510"/>
    <w:rsid w:val="00B171F1"/>
    <w:rsid w:val="00B265AC"/>
    <w:rsid w:val="00B30D34"/>
    <w:rsid w:val="00B46591"/>
    <w:rsid w:val="00B629BC"/>
    <w:rsid w:val="00B750BB"/>
    <w:rsid w:val="00B802B0"/>
    <w:rsid w:val="00BD4981"/>
    <w:rsid w:val="00BD4D4A"/>
    <w:rsid w:val="00C179F1"/>
    <w:rsid w:val="00C543CD"/>
    <w:rsid w:val="00C54F94"/>
    <w:rsid w:val="00C6487E"/>
    <w:rsid w:val="00C740FF"/>
    <w:rsid w:val="00CE5416"/>
    <w:rsid w:val="00D355DC"/>
    <w:rsid w:val="00D54E96"/>
    <w:rsid w:val="00D72397"/>
    <w:rsid w:val="00DA61DD"/>
    <w:rsid w:val="00DD4C98"/>
    <w:rsid w:val="00E24B99"/>
    <w:rsid w:val="00E25DD4"/>
    <w:rsid w:val="00E52998"/>
    <w:rsid w:val="00E64FB3"/>
    <w:rsid w:val="00E77778"/>
    <w:rsid w:val="00ED2A25"/>
    <w:rsid w:val="00F1274D"/>
    <w:rsid w:val="00F36647"/>
    <w:rsid w:val="00F524DA"/>
    <w:rsid w:val="00F532DC"/>
    <w:rsid w:val="00F54A1D"/>
    <w:rsid w:val="00F72814"/>
    <w:rsid w:val="00FD1037"/>
    <w:rsid w:val="00FD7642"/>
    <w:rsid w:val="00FE3D58"/>
    <w:rsid w:val="00FF4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6A581C"/>
  <w15:chartTrackingRefBased/>
  <w15:docId w15:val="{F0288AE3-0114-40D4-A06D-592236CC4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C7B8E"/>
    <w:pPr>
      <w:spacing w:after="0" w:line="240" w:lineRule="auto"/>
    </w:pPr>
    <w:rPr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C7B8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7B8E"/>
    <w:rPr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rsid w:val="009C7B8E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F3BE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D76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642"/>
    <w:rPr>
      <w:kern w:val="0"/>
      <w:sz w:val="24"/>
      <w:szCs w:val="24"/>
      <w14:ligatures w14:val="none"/>
    </w:rPr>
  </w:style>
  <w:style w:type="character" w:customStyle="1" w:styleId="apple-converted-space">
    <w:name w:val="apple-converted-space"/>
    <w:basedOn w:val="DefaultParagraphFont"/>
    <w:rsid w:val="00FF469F"/>
  </w:style>
  <w:style w:type="character" w:customStyle="1" w:styleId="ListParagraphChar">
    <w:name w:val="List Paragraph Char"/>
    <w:link w:val="ListParagraph"/>
    <w:uiPriority w:val="34"/>
    <w:qFormat/>
    <w:locked/>
    <w:rsid w:val="00B171F1"/>
    <w:rPr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E25DD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955E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298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emf"/><Relationship Id="rId53" Type="http://schemas.openxmlformats.org/officeDocument/2006/relationships/image" Target="media/image24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6DE96E-7009-4D70-8C89-88D47C9E5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742</Words>
  <Characters>4230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8-20T05:36:00Z</cp:lastPrinted>
  <dcterms:created xsi:type="dcterms:W3CDTF">2023-09-29T15:03:00Z</dcterms:created>
  <dcterms:modified xsi:type="dcterms:W3CDTF">2023-09-30T07:29:00Z</dcterms:modified>
</cp:coreProperties>
</file>